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258" r:id="rId2"/>
    <p:sldId id="361" r:id="rId3"/>
    <p:sldId id="360" r:id="rId4"/>
    <p:sldId id="370" r:id="rId5"/>
    <p:sldId id="390" r:id="rId6"/>
    <p:sldId id="371" r:id="rId7"/>
    <p:sldId id="372" r:id="rId8"/>
    <p:sldId id="363" r:id="rId9"/>
    <p:sldId id="394" r:id="rId10"/>
    <p:sldId id="393" r:id="rId11"/>
    <p:sldId id="373" r:id="rId12"/>
    <p:sldId id="374" r:id="rId13"/>
    <p:sldId id="375" r:id="rId14"/>
    <p:sldId id="364" r:id="rId15"/>
    <p:sldId id="376" r:id="rId16"/>
    <p:sldId id="392" r:id="rId17"/>
    <p:sldId id="377" r:id="rId18"/>
    <p:sldId id="378" r:id="rId19"/>
    <p:sldId id="385" r:id="rId20"/>
    <p:sldId id="379" r:id="rId21"/>
    <p:sldId id="380" r:id="rId22"/>
    <p:sldId id="381" r:id="rId23"/>
    <p:sldId id="382" r:id="rId24"/>
    <p:sldId id="383" r:id="rId25"/>
    <p:sldId id="384" r:id="rId26"/>
    <p:sldId id="387" r:id="rId27"/>
    <p:sldId id="337" r:id="rId28"/>
  </p:sldIdLst>
  <p:sldSz cx="10477500" cy="734536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43" autoAdjust="0"/>
    <p:restoredTop sz="94660"/>
  </p:normalViewPr>
  <p:slideViewPr>
    <p:cSldViewPr snapToGrid="0">
      <p:cViewPr varScale="1">
        <p:scale>
          <a:sx n="78" d="100"/>
          <a:sy n="78" d="100"/>
        </p:scale>
        <p:origin x="1301" y="67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CFB621-33D4-4D6F-8E72-255E8574918F}" type="datetimeFigureOut">
              <a:rPr lang="pt-BR" smtClean="0"/>
              <a:t>23/04/2022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228725" y="1143000"/>
            <a:ext cx="440055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6BBCF4-F3EB-44D9-A54F-EBF0ACE3578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621879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Espaço Reservado para Imagem de Slide 1">
            <a:extLst>
              <a:ext uri="{FF2B5EF4-FFF2-40B4-BE49-F238E27FC236}">
                <a16:creationId xmlns:a16="http://schemas.microsoft.com/office/drawing/2014/main" id="{E7B4BC9F-0881-47F7-A9E1-390D7AE5AF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Espaço Reservado para Anotações 2">
            <a:extLst>
              <a:ext uri="{FF2B5EF4-FFF2-40B4-BE49-F238E27FC236}">
                <a16:creationId xmlns:a16="http://schemas.microsoft.com/office/drawing/2014/main" id="{8F52B981-CA75-443A-9490-58FC64393D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796" name="Espaço Reservado para Número de Slide 3">
            <a:extLst>
              <a:ext uri="{FF2B5EF4-FFF2-40B4-BE49-F238E27FC236}">
                <a16:creationId xmlns:a16="http://schemas.microsoft.com/office/drawing/2014/main" id="{20E10401-16CF-41B5-AFF2-13E7046C59A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69D666B6-A85A-45B1-A3F3-0D2B8809054A}" type="slidenum">
              <a:rPr lang="pt-BR" altLang="pt-BR" smtClean="0"/>
              <a:pPr/>
              <a:t>25</a:t>
            </a:fld>
            <a:endParaRPr lang="pt-BR" altLang="pt-B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e55b39f202_0_8:notes"/>
          <p:cNvSpPr>
            <a:spLocks noGrp="1" noRot="1" noChangeAspect="1"/>
          </p:cNvSpPr>
          <p:nvPr>
            <p:ph type="sldImg" idx="2"/>
          </p:nvPr>
        </p:nvSpPr>
        <p:spPr>
          <a:xfrm>
            <a:off x="982663" y="685800"/>
            <a:ext cx="48926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e55b39f202_0_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093159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5813" y="1202123"/>
            <a:ext cx="8905875" cy="2557275"/>
          </a:xfrm>
        </p:spPr>
        <p:txBody>
          <a:bodyPr anchor="b"/>
          <a:lstStyle>
            <a:lvl1pPr algn="ctr">
              <a:defRPr sz="6427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09688" y="3858016"/>
            <a:ext cx="7858125" cy="1773429"/>
          </a:xfrm>
        </p:spPr>
        <p:txBody>
          <a:bodyPr/>
          <a:lstStyle>
            <a:lvl1pPr marL="0" indent="0" algn="ctr">
              <a:buNone/>
              <a:defRPr sz="2571"/>
            </a:lvl1pPr>
            <a:lvl2pPr marL="489707" indent="0" algn="ctr">
              <a:buNone/>
              <a:defRPr sz="2142"/>
            </a:lvl2pPr>
            <a:lvl3pPr marL="979414" indent="0" algn="ctr">
              <a:buNone/>
              <a:defRPr sz="1928"/>
            </a:lvl3pPr>
            <a:lvl4pPr marL="1469121" indent="0" algn="ctr">
              <a:buNone/>
              <a:defRPr sz="1714"/>
            </a:lvl4pPr>
            <a:lvl5pPr marL="1958828" indent="0" algn="ctr">
              <a:buNone/>
              <a:defRPr sz="1714"/>
            </a:lvl5pPr>
            <a:lvl6pPr marL="2448535" indent="0" algn="ctr">
              <a:buNone/>
              <a:defRPr sz="1714"/>
            </a:lvl6pPr>
            <a:lvl7pPr marL="2938242" indent="0" algn="ctr">
              <a:buNone/>
              <a:defRPr sz="1714"/>
            </a:lvl7pPr>
            <a:lvl8pPr marL="3427948" indent="0" algn="ctr">
              <a:buNone/>
              <a:defRPr sz="1714"/>
            </a:lvl8pPr>
            <a:lvl9pPr marL="3917655" indent="0" algn="ctr">
              <a:buNone/>
              <a:defRPr sz="1714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23/04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126542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23/04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483641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97961" y="391072"/>
            <a:ext cx="2259211" cy="6224856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20329" y="391072"/>
            <a:ext cx="6646664" cy="6224856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23/04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867906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57156" y="635534"/>
            <a:ext cx="9763188" cy="81786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57156" y="1645834"/>
            <a:ext cx="9763188" cy="487891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523860" lvl="0" indent="-392895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047720" lvl="1" indent="-363792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571579" lvl="2" indent="-36379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095439" lvl="3" indent="-363792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619299" lvl="4" indent="-363792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143159" lvl="5" indent="-36379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667018" lvl="6" indent="-363792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190878" lvl="7" indent="-363792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714738" lvl="8" indent="-36379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9708025" y="6659477"/>
            <a:ext cx="628719" cy="56209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947753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23/04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47588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4872" y="1831242"/>
            <a:ext cx="9036844" cy="3055466"/>
          </a:xfrm>
        </p:spPr>
        <p:txBody>
          <a:bodyPr anchor="b"/>
          <a:lstStyle>
            <a:lvl1pPr>
              <a:defRPr sz="6427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14872" y="4915614"/>
            <a:ext cx="9036844" cy="1606798"/>
          </a:xfrm>
        </p:spPr>
        <p:txBody>
          <a:bodyPr/>
          <a:lstStyle>
            <a:lvl1pPr marL="0" indent="0">
              <a:buNone/>
              <a:defRPr sz="2571">
                <a:solidFill>
                  <a:schemeClr val="tx1"/>
                </a:solidFill>
              </a:defRPr>
            </a:lvl1pPr>
            <a:lvl2pPr marL="489707" indent="0">
              <a:buNone/>
              <a:defRPr sz="2142">
                <a:solidFill>
                  <a:schemeClr val="tx1">
                    <a:tint val="75000"/>
                  </a:schemeClr>
                </a:solidFill>
              </a:defRPr>
            </a:lvl2pPr>
            <a:lvl3pPr marL="979414" indent="0">
              <a:buNone/>
              <a:defRPr sz="1928">
                <a:solidFill>
                  <a:schemeClr val="tx1">
                    <a:tint val="75000"/>
                  </a:schemeClr>
                </a:solidFill>
              </a:defRPr>
            </a:lvl3pPr>
            <a:lvl4pPr marL="1469121" indent="0">
              <a:buNone/>
              <a:defRPr sz="1714">
                <a:solidFill>
                  <a:schemeClr val="tx1">
                    <a:tint val="75000"/>
                  </a:schemeClr>
                </a:solidFill>
              </a:defRPr>
            </a:lvl4pPr>
            <a:lvl5pPr marL="1958828" indent="0">
              <a:buNone/>
              <a:defRPr sz="1714">
                <a:solidFill>
                  <a:schemeClr val="tx1">
                    <a:tint val="75000"/>
                  </a:schemeClr>
                </a:solidFill>
              </a:defRPr>
            </a:lvl5pPr>
            <a:lvl6pPr marL="2448535" indent="0">
              <a:buNone/>
              <a:defRPr sz="1714">
                <a:solidFill>
                  <a:schemeClr val="tx1">
                    <a:tint val="75000"/>
                  </a:schemeClr>
                </a:solidFill>
              </a:defRPr>
            </a:lvl6pPr>
            <a:lvl7pPr marL="2938242" indent="0">
              <a:buNone/>
              <a:defRPr sz="1714">
                <a:solidFill>
                  <a:schemeClr val="tx1">
                    <a:tint val="75000"/>
                  </a:schemeClr>
                </a:solidFill>
              </a:defRPr>
            </a:lvl7pPr>
            <a:lvl8pPr marL="3427948" indent="0">
              <a:buNone/>
              <a:defRPr sz="1714">
                <a:solidFill>
                  <a:schemeClr val="tx1">
                    <a:tint val="75000"/>
                  </a:schemeClr>
                </a:solidFill>
              </a:defRPr>
            </a:lvl8pPr>
            <a:lvl9pPr marL="3917655" indent="0">
              <a:buNone/>
              <a:defRPr sz="171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23/04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355246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0328" y="1955363"/>
            <a:ext cx="4452938" cy="4660565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04234" y="1955363"/>
            <a:ext cx="4452938" cy="4660565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23/04/2022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33239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1693" y="391074"/>
            <a:ext cx="9036844" cy="1419764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1694" y="1800635"/>
            <a:ext cx="4432473" cy="882463"/>
          </a:xfrm>
        </p:spPr>
        <p:txBody>
          <a:bodyPr anchor="b"/>
          <a:lstStyle>
            <a:lvl1pPr marL="0" indent="0">
              <a:buNone/>
              <a:defRPr sz="2571" b="1"/>
            </a:lvl1pPr>
            <a:lvl2pPr marL="489707" indent="0">
              <a:buNone/>
              <a:defRPr sz="2142" b="1"/>
            </a:lvl2pPr>
            <a:lvl3pPr marL="979414" indent="0">
              <a:buNone/>
              <a:defRPr sz="1928" b="1"/>
            </a:lvl3pPr>
            <a:lvl4pPr marL="1469121" indent="0">
              <a:buNone/>
              <a:defRPr sz="1714" b="1"/>
            </a:lvl4pPr>
            <a:lvl5pPr marL="1958828" indent="0">
              <a:buNone/>
              <a:defRPr sz="1714" b="1"/>
            </a:lvl5pPr>
            <a:lvl6pPr marL="2448535" indent="0">
              <a:buNone/>
              <a:defRPr sz="1714" b="1"/>
            </a:lvl6pPr>
            <a:lvl7pPr marL="2938242" indent="0">
              <a:buNone/>
              <a:defRPr sz="1714" b="1"/>
            </a:lvl7pPr>
            <a:lvl8pPr marL="3427948" indent="0">
              <a:buNone/>
              <a:defRPr sz="1714" b="1"/>
            </a:lvl8pPr>
            <a:lvl9pPr marL="3917655" indent="0">
              <a:buNone/>
              <a:defRPr sz="1714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21694" y="2683098"/>
            <a:ext cx="4432473" cy="3946433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304235" y="1800635"/>
            <a:ext cx="4454302" cy="882463"/>
          </a:xfrm>
        </p:spPr>
        <p:txBody>
          <a:bodyPr anchor="b"/>
          <a:lstStyle>
            <a:lvl1pPr marL="0" indent="0">
              <a:buNone/>
              <a:defRPr sz="2571" b="1"/>
            </a:lvl1pPr>
            <a:lvl2pPr marL="489707" indent="0">
              <a:buNone/>
              <a:defRPr sz="2142" b="1"/>
            </a:lvl2pPr>
            <a:lvl3pPr marL="979414" indent="0">
              <a:buNone/>
              <a:defRPr sz="1928" b="1"/>
            </a:lvl3pPr>
            <a:lvl4pPr marL="1469121" indent="0">
              <a:buNone/>
              <a:defRPr sz="1714" b="1"/>
            </a:lvl4pPr>
            <a:lvl5pPr marL="1958828" indent="0">
              <a:buNone/>
              <a:defRPr sz="1714" b="1"/>
            </a:lvl5pPr>
            <a:lvl6pPr marL="2448535" indent="0">
              <a:buNone/>
              <a:defRPr sz="1714" b="1"/>
            </a:lvl6pPr>
            <a:lvl7pPr marL="2938242" indent="0">
              <a:buNone/>
              <a:defRPr sz="1714" b="1"/>
            </a:lvl7pPr>
            <a:lvl8pPr marL="3427948" indent="0">
              <a:buNone/>
              <a:defRPr sz="1714" b="1"/>
            </a:lvl8pPr>
            <a:lvl9pPr marL="3917655" indent="0">
              <a:buNone/>
              <a:defRPr sz="1714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04235" y="2683098"/>
            <a:ext cx="4454302" cy="3946433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23/04/2022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292056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23/04/2022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043500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23/04/2022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666319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1693" y="489691"/>
            <a:ext cx="3379266" cy="1713918"/>
          </a:xfrm>
        </p:spPr>
        <p:txBody>
          <a:bodyPr anchor="b"/>
          <a:lstStyle>
            <a:lvl1pPr>
              <a:defRPr sz="3428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54302" y="1057598"/>
            <a:ext cx="5304234" cy="5219969"/>
          </a:xfrm>
        </p:spPr>
        <p:txBody>
          <a:bodyPr/>
          <a:lstStyle>
            <a:lvl1pPr>
              <a:defRPr sz="3428"/>
            </a:lvl1pPr>
            <a:lvl2pPr>
              <a:defRPr sz="2999"/>
            </a:lvl2pPr>
            <a:lvl3pPr>
              <a:defRPr sz="2571"/>
            </a:lvl3pPr>
            <a:lvl4pPr>
              <a:defRPr sz="2142"/>
            </a:lvl4pPr>
            <a:lvl5pPr>
              <a:defRPr sz="2142"/>
            </a:lvl5pPr>
            <a:lvl6pPr>
              <a:defRPr sz="2142"/>
            </a:lvl6pPr>
            <a:lvl7pPr>
              <a:defRPr sz="2142"/>
            </a:lvl7pPr>
            <a:lvl8pPr>
              <a:defRPr sz="2142"/>
            </a:lvl8pPr>
            <a:lvl9pPr>
              <a:defRPr sz="2142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1693" y="2203609"/>
            <a:ext cx="3379266" cy="4082458"/>
          </a:xfrm>
        </p:spPr>
        <p:txBody>
          <a:bodyPr/>
          <a:lstStyle>
            <a:lvl1pPr marL="0" indent="0">
              <a:buNone/>
              <a:defRPr sz="1714"/>
            </a:lvl1pPr>
            <a:lvl2pPr marL="489707" indent="0">
              <a:buNone/>
              <a:defRPr sz="1500"/>
            </a:lvl2pPr>
            <a:lvl3pPr marL="979414" indent="0">
              <a:buNone/>
              <a:defRPr sz="1285"/>
            </a:lvl3pPr>
            <a:lvl4pPr marL="1469121" indent="0">
              <a:buNone/>
              <a:defRPr sz="1071"/>
            </a:lvl4pPr>
            <a:lvl5pPr marL="1958828" indent="0">
              <a:buNone/>
              <a:defRPr sz="1071"/>
            </a:lvl5pPr>
            <a:lvl6pPr marL="2448535" indent="0">
              <a:buNone/>
              <a:defRPr sz="1071"/>
            </a:lvl6pPr>
            <a:lvl7pPr marL="2938242" indent="0">
              <a:buNone/>
              <a:defRPr sz="1071"/>
            </a:lvl7pPr>
            <a:lvl8pPr marL="3427948" indent="0">
              <a:buNone/>
              <a:defRPr sz="1071"/>
            </a:lvl8pPr>
            <a:lvl9pPr marL="3917655" indent="0">
              <a:buNone/>
              <a:defRPr sz="107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23/04/2022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387726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1693" y="489691"/>
            <a:ext cx="3379266" cy="1713918"/>
          </a:xfrm>
        </p:spPr>
        <p:txBody>
          <a:bodyPr anchor="b"/>
          <a:lstStyle>
            <a:lvl1pPr>
              <a:defRPr sz="3428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54302" y="1057598"/>
            <a:ext cx="5304234" cy="5219969"/>
          </a:xfrm>
        </p:spPr>
        <p:txBody>
          <a:bodyPr anchor="t"/>
          <a:lstStyle>
            <a:lvl1pPr marL="0" indent="0">
              <a:buNone/>
              <a:defRPr sz="3428"/>
            </a:lvl1pPr>
            <a:lvl2pPr marL="489707" indent="0">
              <a:buNone/>
              <a:defRPr sz="2999"/>
            </a:lvl2pPr>
            <a:lvl3pPr marL="979414" indent="0">
              <a:buNone/>
              <a:defRPr sz="2571"/>
            </a:lvl3pPr>
            <a:lvl4pPr marL="1469121" indent="0">
              <a:buNone/>
              <a:defRPr sz="2142"/>
            </a:lvl4pPr>
            <a:lvl5pPr marL="1958828" indent="0">
              <a:buNone/>
              <a:defRPr sz="2142"/>
            </a:lvl5pPr>
            <a:lvl6pPr marL="2448535" indent="0">
              <a:buNone/>
              <a:defRPr sz="2142"/>
            </a:lvl6pPr>
            <a:lvl7pPr marL="2938242" indent="0">
              <a:buNone/>
              <a:defRPr sz="2142"/>
            </a:lvl7pPr>
            <a:lvl8pPr marL="3427948" indent="0">
              <a:buNone/>
              <a:defRPr sz="2142"/>
            </a:lvl8pPr>
            <a:lvl9pPr marL="3917655" indent="0">
              <a:buNone/>
              <a:defRPr sz="2142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1693" y="2203609"/>
            <a:ext cx="3379266" cy="4082458"/>
          </a:xfrm>
        </p:spPr>
        <p:txBody>
          <a:bodyPr/>
          <a:lstStyle>
            <a:lvl1pPr marL="0" indent="0">
              <a:buNone/>
              <a:defRPr sz="1714"/>
            </a:lvl1pPr>
            <a:lvl2pPr marL="489707" indent="0">
              <a:buNone/>
              <a:defRPr sz="1500"/>
            </a:lvl2pPr>
            <a:lvl3pPr marL="979414" indent="0">
              <a:buNone/>
              <a:defRPr sz="1285"/>
            </a:lvl3pPr>
            <a:lvl4pPr marL="1469121" indent="0">
              <a:buNone/>
              <a:defRPr sz="1071"/>
            </a:lvl4pPr>
            <a:lvl5pPr marL="1958828" indent="0">
              <a:buNone/>
              <a:defRPr sz="1071"/>
            </a:lvl5pPr>
            <a:lvl6pPr marL="2448535" indent="0">
              <a:buNone/>
              <a:defRPr sz="1071"/>
            </a:lvl6pPr>
            <a:lvl7pPr marL="2938242" indent="0">
              <a:buNone/>
              <a:defRPr sz="1071"/>
            </a:lvl7pPr>
            <a:lvl8pPr marL="3427948" indent="0">
              <a:buNone/>
              <a:defRPr sz="1071"/>
            </a:lvl8pPr>
            <a:lvl9pPr marL="3917655" indent="0">
              <a:buNone/>
              <a:defRPr sz="107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18136-D917-46AA-94D8-A8640C577D35}" type="datetimeFigureOut">
              <a:rPr lang="pt-BR" smtClean="0"/>
              <a:t>23/04/2022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744331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20328" y="391074"/>
            <a:ext cx="9036844" cy="14197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0328" y="1955363"/>
            <a:ext cx="9036844" cy="46605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328" y="6808065"/>
            <a:ext cx="2357438" cy="3910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8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318136-D917-46AA-94D8-A8640C577D35}" type="datetimeFigureOut">
              <a:rPr lang="pt-BR" smtClean="0"/>
              <a:t>23/04/2022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70672" y="6808065"/>
            <a:ext cx="3536156" cy="3910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8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399734" y="6808065"/>
            <a:ext cx="2357438" cy="3910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8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C15C4C-892E-4C77-A4B3-E45F7316CD3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391387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79414" rtl="0" eaLnBrk="1" latinLnBrk="0" hangingPunct="1">
        <a:lnSpc>
          <a:spcPct val="90000"/>
        </a:lnSpc>
        <a:spcBef>
          <a:spcPct val="0"/>
        </a:spcBef>
        <a:buNone/>
        <a:defRPr sz="471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44853" indent="-244853" algn="l" defTabSz="979414" rtl="0" eaLnBrk="1" latinLnBrk="0" hangingPunct="1">
        <a:lnSpc>
          <a:spcPct val="90000"/>
        </a:lnSpc>
        <a:spcBef>
          <a:spcPts val="1071"/>
        </a:spcBef>
        <a:buFont typeface="Arial" panose="020B0604020202020204" pitchFamily="34" charset="0"/>
        <a:buChar char="•"/>
        <a:defRPr sz="2999" kern="1200">
          <a:solidFill>
            <a:schemeClr val="tx1"/>
          </a:solidFill>
          <a:latin typeface="+mn-lt"/>
          <a:ea typeface="+mn-ea"/>
          <a:cs typeface="+mn-cs"/>
        </a:defRPr>
      </a:lvl1pPr>
      <a:lvl2pPr marL="734560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2571" kern="1200">
          <a:solidFill>
            <a:schemeClr val="tx1"/>
          </a:solidFill>
          <a:latin typeface="+mn-lt"/>
          <a:ea typeface="+mn-ea"/>
          <a:cs typeface="+mn-cs"/>
        </a:defRPr>
      </a:lvl2pPr>
      <a:lvl3pPr marL="1224267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2142" kern="1200">
          <a:solidFill>
            <a:schemeClr val="tx1"/>
          </a:solidFill>
          <a:latin typeface="+mn-lt"/>
          <a:ea typeface="+mn-ea"/>
          <a:cs typeface="+mn-cs"/>
        </a:defRPr>
      </a:lvl3pPr>
      <a:lvl4pPr marL="1713974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1928" kern="1200">
          <a:solidFill>
            <a:schemeClr val="tx1"/>
          </a:solidFill>
          <a:latin typeface="+mn-lt"/>
          <a:ea typeface="+mn-ea"/>
          <a:cs typeface="+mn-cs"/>
        </a:defRPr>
      </a:lvl4pPr>
      <a:lvl5pPr marL="2203681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1928" kern="1200">
          <a:solidFill>
            <a:schemeClr val="tx1"/>
          </a:solidFill>
          <a:latin typeface="+mn-lt"/>
          <a:ea typeface="+mn-ea"/>
          <a:cs typeface="+mn-cs"/>
        </a:defRPr>
      </a:lvl5pPr>
      <a:lvl6pPr marL="2693388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1928" kern="1200">
          <a:solidFill>
            <a:schemeClr val="tx1"/>
          </a:solidFill>
          <a:latin typeface="+mn-lt"/>
          <a:ea typeface="+mn-ea"/>
          <a:cs typeface="+mn-cs"/>
        </a:defRPr>
      </a:lvl6pPr>
      <a:lvl7pPr marL="3183095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1928" kern="1200">
          <a:solidFill>
            <a:schemeClr val="tx1"/>
          </a:solidFill>
          <a:latin typeface="+mn-lt"/>
          <a:ea typeface="+mn-ea"/>
          <a:cs typeface="+mn-cs"/>
        </a:defRPr>
      </a:lvl7pPr>
      <a:lvl8pPr marL="3672802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1928" kern="1200">
          <a:solidFill>
            <a:schemeClr val="tx1"/>
          </a:solidFill>
          <a:latin typeface="+mn-lt"/>
          <a:ea typeface="+mn-ea"/>
          <a:cs typeface="+mn-cs"/>
        </a:defRPr>
      </a:lvl8pPr>
      <a:lvl9pPr marL="4162509" indent="-244853" algn="l" defTabSz="979414" rtl="0" eaLnBrk="1" latinLnBrk="0" hangingPunct="1">
        <a:lnSpc>
          <a:spcPct val="90000"/>
        </a:lnSpc>
        <a:spcBef>
          <a:spcPts val="536"/>
        </a:spcBef>
        <a:buFont typeface="Arial" panose="020B0604020202020204" pitchFamily="34" charset="0"/>
        <a:buChar char="•"/>
        <a:defRPr sz="192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1pPr>
      <a:lvl2pPr marL="489707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2pPr>
      <a:lvl3pPr marL="979414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3pPr>
      <a:lvl4pPr marL="1469121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4pPr>
      <a:lvl5pPr marL="1958828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5pPr>
      <a:lvl6pPr marL="2448535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6pPr>
      <a:lvl7pPr marL="2938242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7pPr>
      <a:lvl8pPr marL="3427948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8pPr>
      <a:lvl9pPr marL="3917655" algn="l" defTabSz="979414" rtl="0" eaLnBrk="1" latinLnBrk="0" hangingPunct="1">
        <a:defRPr sz="192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ccosta@ifsp.edu.br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5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79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12" Type="http://schemas.openxmlformats.org/officeDocument/2006/relationships/image" Target="../media/image78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5" Type="http://schemas.openxmlformats.org/officeDocument/2006/relationships/image" Target="../media/image8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Relationship Id="rId14" Type="http://schemas.openxmlformats.org/officeDocument/2006/relationships/image" Target="../media/image8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57;p13">
            <a:extLst>
              <a:ext uri="{FF2B5EF4-FFF2-40B4-BE49-F238E27FC236}">
                <a16:creationId xmlns:a16="http://schemas.microsoft.com/office/drawing/2014/main" id="{393B59DF-93CF-4E74-B484-703E22D505ED}"/>
              </a:ext>
            </a:extLst>
          </p:cNvPr>
          <p:cNvSpPr txBox="1"/>
          <p:nvPr/>
        </p:nvSpPr>
        <p:spPr>
          <a:xfrm>
            <a:off x="796264" y="2467333"/>
            <a:ext cx="9101540" cy="7758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04758" tIns="104758" rIns="104758" bIns="104758" anchor="t" anchorCtr="0">
            <a:spAutoFit/>
          </a:bodyPr>
          <a:lstStyle/>
          <a:p>
            <a:pPr algn="ctr"/>
            <a:r>
              <a:rPr lang="pt-BR" sz="3667" dirty="0"/>
              <a:t> </a:t>
            </a:r>
            <a:endParaRPr sz="3437" b="1" dirty="0"/>
          </a:p>
        </p:txBody>
      </p:sp>
      <p:sp>
        <p:nvSpPr>
          <p:cNvPr id="10" name="Google Shape;59;p13">
            <a:extLst>
              <a:ext uri="{FF2B5EF4-FFF2-40B4-BE49-F238E27FC236}">
                <a16:creationId xmlns:a16="http://schemas.microsoft.com/office/drawing/2014/main" id="{B3692A97-698A-4A06-9575-4DD96547DA5E}"/>
              </a:ext>
            </a:extLst>
          </p:cNvPr>
          <p:cNvSpPr txBox="1"/>
          <p:nvPr/>
        </p:nvSpPr>
        <p:spPr>
          <a:xfrm>
            <a:off x="1612490" y="3421062"/>
            <a:ext cx="6840946" cy="14580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04758" tIns="104758" rIns="104758" bIns="104758" anchor="t" anchorCtr="0">
            <a:spAutoFit/>
          </a:bodyPr>
          <a:lstStyle/>
          <a:p>
            <a:pPr indent="515856" algn="ctr">
              <a:lnSpc>
                <a:spcPct val="150000"/>
              </a:lnSpc>
            </a:pPr>
            <a:r>
              <a:rPr lang="pt-BR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Prof. Dr. Cesar da Costa </a:t>
            </a:r>
          </a:p>
          <a:p>
            <a:pPr indent="515856" algn="ctr">
              <a:lnSpc>
                <a:spcPct val="150000"/>
              </a:lnSpc>
            </a:pPr>
            <a:r>
              <a:rPr lang="pt-BR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E-mail:</a:t>
            </a:r>
            <a:r>
              <a:rPr lang="pt-BR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pt-B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3"/>
              </a:rPr>
              <a:t>ccosta@ifsp.edu.br</a:t>
            </a:r>
            <a:endParaRPr lang="pt-BR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15856" algn="ctr">
              <a:lnSpc>
                <a:spcPct val="150000"/>
              </a:lnSpc>
            </a:pPr>
            <a:r>
              <a:rPr lang="pt-BR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ite: www.professorcesarcosta.com.br </a:t>
            </a:r>
            <a:endParaRPr lang="pt-BR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ela 2">
            <a:extLst>
              <a:ext uri="{FF2B5EF4-FFF2-40B4-BE49-F238E27FC236}">
                <a16:creationId xmlns:a16="http://schemas.microsoft.com/office/drawing/2014/main" id="{ED40F89C-EE0F-408F-92CA-D5435003F6F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9938065"/>
              </p:ext>
            </p:extLst>
          </p:nvPr>
        </p:nvGraphicFramePr>
        <p:xfrm>
          <a:off x="1212569" y="388004"/>
          <a:ext cx="8268929" cy="78613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68929">
                  <a:extLst>
                    <a:ext uri="{9D8B030D-6E8A-4147-A177-3AD203B41FA5}">
                      <a16:colId xmlns:a16="http://schemas.microsoft.com/office/drawing/2014/main" val="116008883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pt-BR" sz="3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ONVERSÃO DE ENERGIA 2</a:t>
                      </a:r>
                    </a:p>
                  </a:txBody>
                  <a:tcPr marL="118745" marR="118745" marT="118745" marB="118745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74951084"/>
                  </a:ext>
                </a:extLst>
              </a:tr>
            </a:tbl>
          </a:graphicData>
        </a:graphic>
      </p:graphicFrame>
      <p:sp>
        <p:nvSpPr>
          <p:cNvPr id="4" name="Rectangle 1">
            <a:extLst>
              <a:ext uri="{FF2B5EF4-FFF2-40B4-BE49-F238E27FC236}">
                <a16:creationId xmlns:a16="http://schemas.microsoft.com/office/drawing/2014/main" id="{0DE7064A-73D5-433E-ADF5-8E3F7E675D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6225" y="3924300"/>
            <a:ext cx="104775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pt-BR" altLang="pt-B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pt-BR" altLang="pt-B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A6825E2B-F339-40CF-B782-61534647C20D}"/>
              </a:ext>
            </a:extLst>
          </p:cNvPr>
          <p:cNvCxnSpPr>
            <a:endCxn id="9" idx="3"/>
          </p:cNvCxnSpPr>
          <p:nvPr/>
        </p:nvCxnSpPr>
        <p:spPr>
          <a:xfrm>
            <a:off x="924232" y="2855275"/>
            <a:ext cx="8973572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3">
            <a:extLst>
              <a:ext uri="{FF2B5EF4-FFF2-40B4-BE49-F238E27FC236}">
                <a16:creationId xmlns:a16="http://schemas.microsoft.com/office/drawing/2014/main" id="{E4CD111E-D738-4CE1-8DB0-9A4DFC3C297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8006" y="6231410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id="{2F88FD79-0994-4B75-81B8-D5DA314801B4}"/>
              </a:ext>
            </a:extLst>
          </p:cNvPr>
          <p:cNvSpPr txBox="1"/>
          <p:nvPr/>
        </p:nvSpPr>
        <p:spPr>
          <a:xfrm>
            <a:off x="3929621" y="1617727"/>
            <a:ext cx="59681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Circuito Elétrico Equivalente do MIT</a:t>
            </a: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CaixaDeTexto 7">
            <a:extLst>
              <a:ext uri="{FF2B5EF4-FFF2-40B4-BE49-F238E27FC236}">
                <a16:creationId xmlns:a16="http://schemas.microsoft.com/office/drawing/2014/main" id="{C67977D3-E032-4475-A850-C32EA35CA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707" y="741337"/>
            <a:ext cx="9254817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 b="1"/>
              <a:t>Circuito Elétrico Equivalente do MIT</a:t>
            </a:r>
            <a:endParaRPr lang="pt-BR" altLang="pt-BR" sz="2571"/>
          </a:p>
        </p:txBody>
      </p:sp>
      <p:sp>
        <p:nvSpPr>
          <p:cNvPr id="17411" name="CaixaDeTexto 2">
            <a:extLst>
              <a:ext uri="{FF2B5EF4-FFF2-40B4-BE49-F238E27FC236}">
                <a16:creationId xmlns:a16="http://schemas.microsoft.com/office/drawing/2014/main" id="{55ACF774-1B04-4479-A52D-73544F972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979" y="1744524"/>
            <a:ext cx="9409545" cy="751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142"/>
              <a:t>O circuito elétrico equivalente ao rotor do MIT, por fase, tem o aspecto da Fig. 1 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69FA5129-08E8-4026-AA43-0377D70F42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9650" y="2509665"/>
            <a:ext cx="6044621" cy="1734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A098CCEC-2447-41A8-AE88-3CF0590998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0580" y="4243988"/>
            <a:ext cx="1402761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Fig. 1 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2F8A932D-450E-4FBE-8FCC-EFC7E3D8A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706" y="4752382"/>
            <a:ext cx="3470344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142"/>
              <a:t>Deste circuito, vem: 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AE6BC7EC-D54C-40E5-AE21-29DD410C2C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854" y="5639947"/>
            <a:ext cx="2870132" cy="770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aixaDeTexto 7">
            <a:extLst>
              <a:ext uri="{FF2B5EF4-FFF2-40B4-BE49-F238E27FC236}">
                <a16:creationId xmlns:a16="http://schemas.microsoft.com/office/drawing/2014/main" id="{2BDA0882-FCDA-46AE-B660-08B2C1202D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0994" y="5908597"/>
            <a:ext cx="792347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(7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CaixaDeTexto 7">
            <a:extLst>
              <a:ext uri="{FF2B5EF4-FFF2-40B4-BE49-F238E27FC236}">
                <a16:creationId xmlns:a16="http://schemas.microsoft.com/office/drawing/2014/main" id="{8E2499FE-56D8-4CA7-BEC6-15ADA0C10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707" y="741337"/>
            <a:ext cx="9254817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 b="1"/>
              <a:t>Circuito Elétrico Equivalente do MIT</a:t>
            </a:r>
            <a:endParaRPr lang="pt-BR" altLang="pt-BR" sz="2571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F48CD7EF-3660-43A6-9670-D5F7F6AA6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436" y="1605098"/>
            <a:ext cx="3470343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142"/>
              <a:t>Mas,  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BE325E6F-DAC1-4987-9F69-288C179E549C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7464" y="2269825"/>
            <a:ext cx="1474147" cy="395579"/>
          </a:xfrm>
          <a:prstGeom prst="rect">
            <a:avLst/>
          </a:prstGeom>
          <a:blipFill>
            <a:blip r:embed="rId2"/>
            <a:stretch>
              <a:fillRect b="-1667"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173CE191-62EF-4A40-879C-3AA9451725D0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21692" y="2844479"/>
            <a:ext cx="1385691" cy="395579"/>
          </a:xfrm>
          <a:prstGeom prst="rect">
            <a:avLst/>
          </a:prstGeom>
          <a:blipFill>
            <a:blip r:embed="rId3"/>
            <a:stretch>
              <a:fillRect b="-15000"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B94D10D3-C217-4E4A-BDD4-9D10F90E5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436" y="3625072"/>
            <a:ext cx="3778101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142"/>
              <a:t>Além disso,</a:t>
            </a:r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1712C4B3-9CA9-40E5-A530-4331346820EA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7464" y="4390405"/>
            <a:ext cx="1843698" cy="395579"/>
          </a:xfrm>
          <a:prstGeom prst="rect">
            <a:avLst/>
          </a:prstGeom>
          <a:blipFill>
            <a:blip r:embed="rId4"/>
            <a:stretch>
              <a:fillRect b="-14754"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41C13CA7-7602-4863-AAA6-7840B3FE81B0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7465" y="4998545"/>
            <a:ext cx="2207547" cy="395579"/>
          </a:xfrm>
          <a:prstGeom prst="rect">
            <a:avLst/>
          </a:prstGeom>
          <a:blipFill>
            <a:blip r:embed="rId5"/>
            <a:stretch>
              <a:fillRect b="-15000"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0E507C65-F751-4648-A753-D43756F34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852" y="5745366"/>
            <a:ext cx="3778101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142"/>
              <a:t>Assim,</a:t>
            </a:r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0E683766-C376-4A20-8F05-D6C769878FA8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58188" y="6354013"/>
            <a:ext cx="1489256" cy="395579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E00969F6-ABD4-4A96-8BB9-567157E6B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0901" y="2269922"/>
            <a:ext cx="720934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(8)</a:t>
            </a: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DBAEEA44-8D99-404B-A215-60811D71F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0902" y="2927944"/>
            <a:ext cx="617215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(9)</a:t>
            </a: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8C1B41F2-4661-4F6B-AAAB-EF1209C3F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0360" y="4422521"/>
            <a:ext cx="642719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(10)</a:t>
            </a: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0E8A7250-8D9B-4318-B020-DA2984555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1369" y="5038036"/>
            <a:ext cx="901167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(11)</a:t>
            </a:r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0714C619-A53A-4671-B91E-6B47F1760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0901" y="6354080"/>
            <a:ext cx="811051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(12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3" grpId="0"/>
      <p:bldP spid="15" grpId="0"/>
      <p:bldP spid="16" grpId="0"/>
      <p:bldP spid="17" grpId="0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aixaDeTexto 7">
            <a:extLst>
              <a:ext uri="{FF2B5EF4-FFF2-40B4-BE49-F238E27FC236}">
                <a16:creationId xmlns:a16="http://schemas.microsoft.com/office/drawing/2014/main" id="{E88E3476-E11A-4184-A696-F4C95A929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599" y="472688"/>
            <a:ext cx="9254816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 b="1"/>
              <a:t>Circuito Elétrico Equivalente do MIT</a:t>
            </a:r>
            <a:endParaRPr lang="pt-BR" altLang="pt-BR" sz="2571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07D9E5AF-7D84-4D22-BECC-E7046B45D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126" y="1256534"/>
            <a:ext cx="8637602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142"/>
              <a:t>Substituindo-se as equações 8 e 12 na Eq. 7 , obtém-se: </a:t>
            </a: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F8FEEA9A-4241-4F10-9589-DCA5B09FBCCF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73987" y="2006077"/>
            <a:ext cx="3098010" cy="395579"/>
          </a:xfrm>
          <a:prstGeom prst="rect">
            <a:avLst/>
          </a:prstGeom>
          <a:blipFill>
            <a:blip r:embed="rId2"/>
            <a:stretch>
              <a:fillRect b="-14754"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929A8B84-5034-4C1A-A9A1-857F1821B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0993" y="2055682"/>
            <a:ext cx="693729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(13)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43028154-7915-483E-9829-EDF0D5AE0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924" y="2671196"/>
            <a:ext cx="8637602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142"/>
              <a:t>Ou ainda: 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7D7DE0E0-9844-4ABA-91FF-5B66BD2785E2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70655" y="3259284"/>
            <a:ext cx="2672352" cy="654352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734A1E6D-6001-4FF6-A9B6-7730368C1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504" y="4201480"/>
            <a:ext cx="8868845" cy="751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142"/>
              <a:t>Com base nesta última expressão, o circuito que representa fielmente o rotor é mostrado na Fig. 2.  </a:t>
            </a:r>
            <a:r>
              <a:rPr lang="pt-BR" altLang="pt-BR" sz="1928"/>
              <a:t> </a:t>
            </a: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2C45B3F0-7166-404B-BC09-8B6108A5C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8050" y="3441439"/>
            <a:ext cx="771943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(14)</a:t>
            </a:r>
          </a:p>
        </p:txBody>
      </p:sp>
      <p:pic>
        <p:nvPicPr>
          <p:cNvPr id="17" name="Imagem 16">
            <a:extLst>
              <a:ext uri="{FF2B5EF4-FFF2-40B4-BE49-F238E27FC236}">
                <a16:creationId xmlns:a16="http://schemas.microsoft.com/office/drawing/2014/main" id="{D7100A09-6C5D-4D8A-840C-B8E45547C31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8106" y="5024432"/>
            <a:ext cx="3667581" cy="1775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aixaDeTexto 17">
            <a:extLst>
              <a:ext uri="{FF2B5EF4-FFF2-40B4-BE49-F238E27FC236}">
                <a16:creationId xmlns:a16="http://schemas.microsoft.com/office/drawing/2014/main" id="{93765DDD-C798-4962-B603-2E55703B8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2653" y="6799562"/>
            <a:ext cx="1452069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Fig.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  <p:bldP spid="15" grpId="0"/>
      <p:bldP spid="7" grpId="0"/>
      <p:bldP spid="16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CaixaDeTexto 7">
            <a:extLst>
              <a:ext uri="{FF2B5EF4-FFF2-40B4-BE49-F238E27FC236}">
                <a16:creationId xmlns:a16="http://schemas.microsoft.com/office/drawing/2014/main" id="{AD3EAFE0-A17B-4198-9ECB-678B8F7CB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599" y="472688"/>
            <a:ext cx="9254816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 b="1"/>
              <a:t>Circuito Elétrico Equivalente do MIT</a:t>
            </a:r>
            <a:endParaRPr lang="pt-BR" altLang="pt-BR" sz="2571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DEE7474D-933C-4233-A61A-AB79CBFD8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126" y="1256534"/>
            <a:ext cx="8637602" cy="1410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142"/>
              <a:t>Como comentado, a transferência de energia do estator para o rotor se faz indutivamente e, para representar essa transferência de energia utiliza-se um transformador ideal de relação         ,  como representado na Figura 3.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2AA3B6CE-59AD-4BB2-9E42-B506AF5D1EF0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400885" y="1963786"/>
            <a:ext cx="543096" cy="655521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19DD5167-9CE7-4B6B-BE14-5AA503C139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8277" y="3364925"/>
            <a:ext cx="5177461" cy="215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aixaDeTexto 9">
            <a:extLst>
              <a:ext uri="{FF2B5EF4-FFF2-40B4-BE49-F238E27FC236}">
                <a16:creationId xmlns:a16="http://schemas.microsoft.com/office/drawing/2014/main" id="{C171B0FF-464E-45EB-9E00-07405C656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1536" y="5832082"/>
            <a:ext cx="1773428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Fig.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CaixaDeTexto 7">
            <a:extLst>
              <a:ext uri="{FF2B5EF4-FFF2-40B4-BE49-F238E27FC236}">
                <a16:creationId xmlns:a16="http://schemas.microsoft.com/office/drawing/2014/main" id="{8D0C4E89-A6DB-409D-8F31-78C53C042A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599" y="472688"/>
            <a:ext cx="9254816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 b="1"/>
              <a:t>Circuito Elétrico Equivalente do MIT</a:t>
            </a:r>
            <a:endParaRPr lang="pt-BR" altLang="pt-BR" sz="2571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D8584EE1-36C9-4EB0-8CF3-25F1D07C8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436" y="1513281"/>
            <a:ext cx="9060980" cy="1740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142"/>
              <a:t>A corrente de alimentação do transformador ideal é composta por duas parcelas: </a:t>
            </a:r>
            <a:r>
              <a:rPr lang="pt-BR" altLang="pt-BR" sz="2142">
                <a:solidFill>
                  <a:srgbClr val="FF0000"/>
                </a:solidFill>
              </a:rPr>
              <a:t>uma responsável pela transferência de potência do primário para o secundário (corrente de carga) </a:t>
            </a:r>
            <a:r>
              <a:rPr lang="pt-BR" altLang="pt-BR" sz="2142"/>
              <a:t>e </a:t>
            </a:r>
            <a:r>
              <a:rPr lang="pt-BR" altLang="pt-BR" sz="2142">
                <a:solidFill>
                  <a:srgbClr val="0070C0"/>
                </a:solidFill>
              </a:rPr>
              <a:t>outra responsável pela magnetização do núcleo (corrente de magnetização). </a:t>
            </a:r>
            <a:r>
              <a:rPr lang="pt-BR" altLang="pt-BR" sz="2142"/>
              <a:t>A Fig. 4 ilustra este ramo de magnetização.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A81D7277-EAE7-4CE6-8BA8-63465D36711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5451" y="3446540"/>
            <a:ext cx="5656950" cy="2043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02D1F6F6-43C9-4D32-992C-8F713F9CB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5021" y="5677354"/>
            <a:ext cx="1849943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Fig.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CaixaDeTexto 7">
            <a:extLst>
              <a:ext uri="{FF2B5EF4-FFF2-40B4-BE49-F238E27FC236}">
                <a16:creationId xmlns:a16="http://schemas.microsoft.com/office/drawing/2014/main" id="{BB0D6025-63F1-4EAF-A1B3-4136BE214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599" y="472688"/>
            <a:ext cx="9254816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 b="1"/>
              <a:t>Circuito Elétrico Equivalente do MIT</a:t>
            </a:r>
            <a:endParaRPr lang="pt-BR" altLang="pt-BR" sz="2571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E2024D05-3825-41DB-98D8-990799BEC0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436" y="1436767"/>
            <a:ext cx="8790631" cy="1081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142"/>
              <a:t>A impedância do enrolamento do estator pode ser representada por um ramo RL em série com o circuito principal, como mostrado na Fig. 5.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35F1815F-E34E-4EC8-97AF-B30F5BE1B8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5621" y="2747710"/>
            <a:ext cx="5131552" cy="1673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D947BE89-0580-4F79-BBA9-BFD058094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4378" y="4828896"/>
            <a:ext cx="6709445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Fig. 5 – Circuitos do rotor e do esta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CaixaDeTexto 7">
            <a:extLst>
              <a:ext uri="{FF2B5EF4-FFF2-40B4-BE49-F238E27FC236}">
                <a16:creationId xmlns:a16="http://schemas.microsoft.com/office/drawing/2014/main" id="{7D0E017D-9FF9-4BAC-9E79-6829F8057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599" y="472688"/>
            <a:ext cx="9254816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 b="1"/>
              <a:t>Circuito Elétrico Equivalente do MIT</a:t>
            </a:r>
            <a:endParaRPr lang="pt-BR" altLang="pt-BR" sz="2571"/>
          </a:p>
        </p:txBody>
      </p:sp>
      <p:pic>
        <p:nvPicPr>
          <p:cNvPr id="23555" name="Imagem 7">
            <a:extLst>
              <a:ext uri="{FF2B5EF4-FFF2-40B4-BE49-F238E27FC236}">
                <a16:creationId xmlns:a16="http://schemas.microsoft.com/office/drawing/2014/main" id="{CE92BD4C-93D7-4E9A-A698-5483D64155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703" y="1358553"/>
            <a:ext cx="8947060" cy="4356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aixaDeTexto 7">
            <a:extLst>
              <a:ext uri="{FF2B5EF4-FFF2-40B4-BE49-F238E27FC236}">
                <a16:creationId xmlns:a16="http://schemas.microsoft.com/office/drawing/2014/main" id="{EFF8A5A1-DAF3-451B-87B3-663D555D3F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410" y="331562"/>
            <a:ext cx="9254816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 b="1"/>
              <a:t>Circuito Elétrico Equivalente do MIT</a:t>
            </a:r>
            <a:endParaRPr lang="pt-BR" altLang="pt-BR" sz="2571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8866E796-0526-4BEC-B2F1-276F32423E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599" y="989584"/>
            <a:ext cx="9254816" cy="751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142"/>
              <a:t>Referindo os parâmetros do rotor ao estator, através do transformador ideal, tem-se: 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634DCA8D-301E-4B68-8F4E-72BEE87E4D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221" y="4167474"/>
            <a:ext cx="9139195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1928"/>
              <a:t>O circuito do MIT por fase, visto do estator é então apresentado na Fig. 6.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A7BC0EF9-AC87-4AF8-A29A-121D4BA17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2535" y="2130496"/>
            <a:ext cx="693729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(15)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32620588-270E-4B74-91BB-866AD02518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2536" y="3215297"/>
            <a:ext cx="1079701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(16)</a:t>
            </a: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2B6DC47A-5B9E-450A-A6CD-65B457385A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6662" y="4738780"/>
            <a:ext cx="4306899" cy="1579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aixaDeTexto 10">
            <a:extLst>
              <a:ext uri="{FF2B5EF4-FFF2-40B4-BE49-F238E27FC236}">
                <a16:creationId xmlns:a16="http://schemas.microsoft.com/office/drawing/2014/main" id="{083714CE-3339-47F4-B1F0-234FF88396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4271" y="6587022"/>
            <a:ext cx="4126666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Fig. 6 – Circuito equivalente do MIT</a:t>
            </a:r>
          </a:p>
        </p:txBody>
      </p:sp>
      <p:graphicFrame>
        <p:nvGraphicFramePr>
          <p:cNvPr id="24585" name="Objeto 1">
            <a:extLst>
              <a:ext uri="{FF2B5EF4-FFF2-40B4-BE49-F238E27FC236}">
                <a16:creationId xmlns:a16="http://schemas.microsoft.com/office/drawing/2014/main" id="{CD5B3CF4-5EDE-466C-92F0-DEAA14E4F3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8315" y="2530069"/>
          <a:ext cx="979382" cy="212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24585" name="Objeto 1">
                        <a:extLst>
                          <a:ext uri="{FF2B5EF4-FFF2-40B4-BE49-F238E27FC236}">
                            <a16:creationId xmlns:a16="http://schemas.microsoft.com/office/drawing/2014/main" id="{CD5B3CF4-5EDE-466C-92F0-DEAA14E4F3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315" y="2530069"/>
                        <a:ext cx="979382" cy="212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9CD01A0D-9BFE-494C-8D33-6F3EC9E039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1192" y="1880549"/>
          <a:ext cx="1950262" cy="846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168400" imgH="508000" progId="Equation.DSMT4">
                  <p:embed/>
                </p:oleObj>
              </mc:Choice>
              <mc:Fallback>
                <p:oleObj name="Equation" r:id="rId6" imgW="1168400" imgH="5080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9CD01A0D-9BFE-494C-8D33-6F3EC9E039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192" y="1880549"/>
                        <a:ext cx="1950262" cy="846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36EDE681-14E0-4274-AFA9-B8B9DAC8F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7419" y="3069070"/>
          <a:ext cx="1657808" cy="771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091726" imgH="507780" progId="Equation.DSMT4">
                  <p:embed/>
                </p:oleObj>
              </mc:Choice>
              <mc:Fallback>
                <p:oleObj name="Equation" r:id="rId8" imgW="1091726" imgH="50778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36EDE681-14E0-4274-AFA9-B8B9DAC8F8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419" y="3069070"/>
                        <a:ext cx="1657808" cy="771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aixaDeTexto 7">
            <a:extLst>
              <a:ext uri="{FF2B5EF4-FFF2-40B4-BE49-F238E27FC236}">
                <a16:creationId xmlns:a16="http://schemas.microsoft.com/office/drawing/2014/main" id="{C91DC8B8-DE4A-4246-BE45-C28D0D816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599" y="472688"/>
            <a:ext cx="9254816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/>
              <a:t> </a:t>
            </a:r>
            <a:r>
              <a:rPr lang="pt-BR" altLang="pt-BR" sz="2571" b="1"/>
              <a:t>Análise do Circuito Equivalente 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EC3C6A22-9B6D-4362-8EE6-05868BE6D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599" y="1436767"/>
            <a:ext cx="9254816" cy="751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142"/>
              <a:t>Para o circuito desenvolvido anteriormente, algumas relações relacionadas às potências envolvidas podem ser obtidas. 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87F7E57D-99E2-42F9-BA07-83232FB3F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678" y="2592982"/>
            <a:ext cx="6785958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pt-BR" altLang="pt-BR" sz="1928"/>
              <a:t>Potência absorvida da rede de alimentação (     ): 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B1A5CEC2-7576-476C-BF8F-017A3A605196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41378" y="2581106"/>
            <a:ext cx="505598" cy="395579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D1166CD8-5F69-453B-979A-5518F9081A98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28238" y="3189403"/>
            <a:ext cx="2142029" cy="395579"/>
          </a:xfrm>
          <a:prstGeom prst="rect">
            <a:avLst/>
          </a:prstGeom>
          <a:blipFill>
            <a:blip r:embed="rId3"/>
            <a:stretch>
              <a:fillRect b="-8197"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80B0E8B3-4FA7-4794-8BC1-461B384B6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93" y="3189792"/>
            <a:ext cx="2621886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[W]                  (17)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F0235CF6-0BDD-414D-8C78-D2AB3CFF0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5688" y="3825710"/>
            <a:ext cx="6787659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pt-BR" altLang="pt-BR" sz="1928"/>
              <a:t>Perdas no cobre do estator (     ): </a:t>
            </a:r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C6A7DEF5-0532-450A-AF5F-CA193F10A843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67498" y="3767414"/>
            <a:ext cx="563493" cy="395579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AF032CC2-A4EE-4027-9728-A0E5DD63E8A0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04394" y="4425950"/>
            <a:ext cx="1965873" cy="395579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ADCFA600-DFC3-412B-B3C3-20D58CAF3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93" y="4425922"/>
            <a:ext cx="2235915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[W]                 (18)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311D7700-956D-4825-B2C8-9F3CF77ABC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782" y="5197865"/>
            <a:ext cx="7535798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pt-BR" altLang="pt-BR" sz="1928"/>
              <a:t>Potência fornecida ao rotor ou Potência eletromagnética (     ): </a:t>
            </a: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B7D596C2-809F-4D40-BDC9-3F13E1C30EA2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563956" y="5198418"/>
            <a:ext cx="640136" cy="395579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B67C7155-AF26-4273-989C-F6B07A500ABE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23675" y="5934807"/>
            <a:ext cx="3322996" cy="654352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C34A6D11-2BBD-4938-9331-75D0208DA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1311" y="6063325"/>
            <a:ext cx="2443354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[W]              (19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4" grpId="0"/>
      <p:bldP spid="15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aixaDeTexto 7">
            <a:extLst>
              <a:ext uri="{FF2B5EF4-FFF2-40B4-BE49-F238E27FC236}">
                <a16:creationId xmlns:a16="http://schemas.microsoft.com/office/drawing/2014/main" id="{C235705D-938A-4FA6-B3FB-475B7F511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599" y="472688"/>
            <a:ext cx="9254816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/>
              <a:t> </a:t>
            </a:r>
            <a:r>
              <a:rPr lang="pt-BR" altLang="pt-BR" sz="2571" b="1"/>
              <a:t>Análise do Circuito Equivalente 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460B0160-338D-4A38-A8E4-87296131F7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782" y="1110307"/>
            <a:ext cx="6787659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pt-BR" altLang="pt-BR" sz="2142"/>
              <a:t>Perdas no cobre do rotor (     ): 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DB30261A-26B8-4A0D-8709-60B3A4601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782" y="3160887"/>
            <a:ext cx="8153013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pt-BR" altLang="pt-BR" sz="2142"/>
              <a:t>Potência desenvolvida pelo rotor ou potência interna (     ): 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D535BF76-0207-496B-8EC8-624E3F49EC7D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59613" y="1650044"/>
            <a:ext cx="2093406" cy="492345"/>
          </a:xfrm>
          <a:prstGeom prst="rect">
            <a:avLst/>
          </a:prstGeom>
          <a:blipFill>
            <a:blip r:embed="rId2"/>
            <a:stretch>
              <a:fillRect b="-1333"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5ED4FB4C-5685-4EBE-8B7A-7504711C8C71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46279" y="1114018"/>
            <a:ext cx="636703" cy="395579"/>
          </a:xfrm>
          <a:prstGeom prst="rect">
            <a:avLst/>
          </a:prstGeom>
          <a:blipFill>
            <a:blip r:embed="rId3"/>
            <a:stretch>
              <a:fillRect b="-1667"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04F02EFF-B72B-4A01-B4AB-532615CDD77D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59612" y="2297077"/>
            <a:ext cx="1545984" cy="395579"/>
          </a:xfrm>
          <a:prstGeom prst="rect">
            <a:avLst/>
          </a:prstGeom>
          <a:blipFill>
            <a:blip r:embed="rId4"/>
            <a:stretch>
              <a:fillRect b="-1667"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317A0A91-4F5F-4B7A-A3B2-0E4C84EE0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078" y="1710518"/>
            <a:ext cx="3007858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[W]                    (20)</a:t>
            </a:r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4278A2F7-351D-4B50-8140-E3923CEFD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6214" y="2392345"/>
            <a:ext cx="3199994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    [W]                      (21)</a:t>
            </a:r>
          </a:p>
        </p:txBody>
      </p:sp>
      <p:sp>
        <p:nvSpPr>
          <p:cNvPr id="21" name="Retângulo 20">
            <a:extLst>
              <a:ext uri="{FF2B5EF4-FFF2-40B4-BE49-F238E27FC236}">
                <a16:creationId xmlns:a16="http://schemas.microsoft.com/office/drawing/2014/main" id="{4F47EEE4-23AF-45B9-B83A-26269E1B46C8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870975" y="3177026"/>
            <a:ext cx="655589" cy="395579"/>
          </a:xfrm>
          <a:prstGeom prst="rect">
            <a:avLst/>
          </a:prstGeom>
          <a:blipFill>
            <a:blip r:embed="rId5"/>
            <a:stretch>
              <a:fillRect b="-1667"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7050F854-7CDE-4726-9CD8-61288C3F7A8A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23811" y="3749332"/>
            <a:ext cx="2017587" cy="395579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8E6004DD-016D-456B-9CA5-AF6895FE9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079" y="3749196"/>
            <a:ext cx="2621886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[W]                      (22)</a:t>
            </a: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41F9ABC6-16BB-48C9-A86D-6CB2984F407F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36706" y="4574277"/>
            <a:ext cx="2110850" cy="395579"/>
          </a:xfrm>
          <a:prstGeom prst="rect">
            <a:avLst/>
          </a:prstGeom>
          <a:blipFill>
            <a:blip r:embed="rId7"/>
            <a:stretch>
              <a:fillRect b="-15000"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E47303F7-86A2-4875-B6A2-0E1DB0194E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3079" y="4643562"/>
            <a:ext cx="2621886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[W]                      (23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20" grpId="0"/>
      <p:bldP spid="23" grpId="0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CaixaDeTexto 1">
            <a:extLst>
              <a:ext uri="{FF2B5EF4-FFF2-40B4-BE49-F238E27FC236}">
                <a16:creationId xmlns:a16="http://schemas.microsoft.com/office/drawing/2014/main" id="{EC1EF9D3-4A7A-47D6-B3A4-5C553B459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706" y="510095"/>
            <a:ext cx="8251631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142"/>
              <a:t>Definições importantes considerando o escorregamento s :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75BF67EB-CFFB-4D16-87DE-4B745B2FA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9291" y="2368540"/>
            <a:ext cx="6015716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1928"/>
              <a:t>Velocidade de escorregamento: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6760FA0E-5207-424D-8983-C4DBDB73D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903" y="3266307"/>
            <a:ext cx="4164072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1928"/>
              <a:t>Escorregamento (slip):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456BDBF7-A39E-4CDE-B43E-276AA1431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9493" y="4337506"/>
            <a:ext cx="6444195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1928"/>
              <a:t>Velocidade do rotor: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A9753912-8043-466F-BFCF-7F3859F49D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8946" y="1180019"/>
            <a:ext cx="617215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(1)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5221CAC4-12C5-4A53-8A7E-61E5719EA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7937" y="2348137"/>
            <a:ext cx="615514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(2)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D435E573-B605-458E-95D1-796425C3E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5284" y="5367897"/>
            <a:ext cx="4953018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1928"/>
              <a:t>Frequência do rotor:</a:t>
            </a: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5A8B5864-9C7A-411E-93EC-A2AB2855D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9493" y="6398288"/>
            <a:ext cx="4953018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1928"/>
              <a:t>Tensão induzida no rotor:</a:t>
            </a:r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4960DC94-0796-4971-9BF3-96F4BD9FC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4391" y="1171518"/>
            <a:ext cx="4017846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1928"/>
              <a:t>Velocidade síncrona:  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732B8E0F-E7B5-4067-BE28-5A7641CC9A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2671" y="2356637"/>
            <a:ext cx="1707117" cy="385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1D073F7E-66BA-4140-ACFE-B968CAF295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5032" y="3293511"/>
            <a:ext cx="1982568" cy="578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CaixaDeTexto 23">
            <a:extLst>
              <a:ext uri="{FF2B5EF4-FFF2-40B4-BE49-F238E27FC236}">
                <a16:creationId xmlns:a16="http://schemas.microsoft.com/office/drawing/2014/main" id="{53B04C5A-1847-4D39-9B23-A89091778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7937" y="3324118"/>
            <a:ext cx="615514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(3)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43017736-18FA-4DB4-B5CD-148B92C2B9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5032" y="4337505"/>
            <a:ext cx="1773428" cy="482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CaixaDeTexto 25">
            <a:extLst>
              <a:ext uri="{FF2B5EF4-FFF2-40B4-BE49-F238E27FC236}">
                <a16:creationId xmlns:a16="http://schemas.microsoft.com/office/drawing/2014/main" id="{A6323EF9-3B9D-4AE4-89C7-B7AD5C6CE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4536" y="4300099"/>
            <a:ext cx="615514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(4)</a:t>
            </a:r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DD31D97E-A937-4875-BF3E-D497801C8CDB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37743" y="5257350"/>
            <a:ext cx="1568029" cy="395579"/>
          </a:xfrm>
          <a:prstGeom prst="rect">
            <a:avLst/>
          </a:prstGeom>
          <a:blipFill>
            <a:blip r:embed="rId5"/>
            <a:stretch>
              <a:fillRect b="-14754"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28" name="CaixaDeTexto 27">
            <a:extLst>
              <a:ext uri="{FF2B5EF4-FFF2-40B4-BE49-F238E27FC236}">
                <a16:creationId xmlns:a16="http://schemas.microsoft.com/office/drawing/2014/main" id="{53BB0DE3-8EA7-49E0-8CFD-6E8E1D73B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4536" y="5337291"/>
            <a:ext cx="615514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(5)</a:t>
            </a:r>
          </a:p>
        </p:txBody>
      </p:sp>
      <p:pic>
        <p:nvPicPr>
          <p:cNvPr id="27" name="Imagem 26">
            <a:extLst>
              <a:ext uri="{FF2B5EF4-FFF2-40B4-BE49-F238E27FC236}">
                <a16:creationId xmlns:a16="http://schemas.microsoft.com/office/drawing/2014/main" id="{4D561EF0-3213-4217-A60F-516D180BAA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6880" y="6399987"/>
            <a:ext cx="1453769" cy="501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CaixaDeTexto 30">
            <a:extLst>
              <a:ext uri="{FF2B5EF4-FFF2-40B4-BE49-F238E27FC236}">
                <a16:creationId xmlns:a16="http://schemas.microsoft.com/office/drawing/2014/main" id="{9D1AB541-0E55-49C4-9E8D-D069E5676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5949" y="6440795"/>
            <a:ext cx="615514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(6)</a:t>
            </a:r>
          </a:p>
        </p:txBody>
      </p:sp>
      <p:pic>
        <p:nvPicPr>
          <p:cNvPr id="10260" name="Imagem 3">
            <a:extLst>
              <a:ext uri="{FF2B5EF4-FFF2-40B4-BE49-F238E27FC236}">
                <a16:creationId xmlns:a16="http://schemas.microsoft.com/office/drawing/2014/main" id="{AA4D4EE6-A948-4307-96B5-4305CC6973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2855" y="833155"/>
            <a:ext cx="4346006" cy="1433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9" grpId="0"/>
      <p:bldP spid="11" grpId="0"/>
      <p:bldP spid="12" grpId="0"/>
      <p:bldP spid="13" grpId="0"/>
      <p:bldP spid="17" grpId="0"/>
      <p:bldP spid="20" grpId="0"/>
      <p:bldP spid="24" grpId="0"/>
      <p:bldP spid="26" grpId="0"/>
      <p:bldP spid="28" grpId="0"/>
      <p:bldP spid="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CaixaDeTexto 7">
            <a:extLst>
              <a:ext uri="{FF2B5EF4-FFF2-40B4-BE49-F238E27FC236}">
                <a16:creationId xmlns:a16="http://schemas.microsoft.com/office/drawing/2014/main" id="{0E0CEE75-8A73-4EC1-A948-5487061D6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599" y="472688"/>
            <a:ext cx="9254816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/>
              <a:t> </a:t>
            </a:r>
            <a:r>
              <a:rPr lang="pt-BR" altLang="pt-BR" sz="2571" b="1"/>
              <a:t>Análise do Circuito Equivalente 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53634B1F-DDC6-4D4B-9935-6C92F0D71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599" y="1436767"/>
            <a:ext cx="9254816" cy="751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142"/>
              <a:t>Uma modificação no circuito equivalente, como apresentado na Fig. 6, pode ser feita reescrevendo o termo          da seguinte maneira: 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BD7AB7E9-B66B-460A-AFB7-40A47702AC4F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547251" y="1815145"/>
            <a:ext cx="554291" cy="654352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D7F3E369-C6A6-46AD-AF43-88BC3A8EE31B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51113" y="2670343"/>
            <a:ext cx="2545644" cy="765472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20486" name="CaixaDeTexto 6">
            <a:extLst>
              <a:ext uri="{FF2B5EF4-FFF2-40B4-BE49-F238E27FC236}">
                <a16:creationId xmlns:a16="http://schemas.microsoft.com/office/drawing/2014/main" id="{E83187ED-EC1F-4143-AE22-8479DF952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2536" y="2824225"/>
            <a:ext cx="770243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(24)</a:t>
            </a:r>
          </a:p>
        </p:txBody>
      </p:sp>
      <p:pic>
        <p:nvPicPr>
          <p:cNvPr id="20487" name="Imagem 7">
            <a:extLst>
              <a:ext uri="{FF2B5EF4-FFF2-40B4-BE49-F238E27FC236}">
                <a16:creationId xmlns:a16="http://schemas.microsoft.com/office/drawing/2014/main" id="{B72D4749-DAB5-473A-8818-B4DBB6666E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6864" y="3903924"/>
            <a:ext cx="5667152" cy="1889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CaixaDeTexto 8">
            <a:extLst>
              <a:ext uri="{FF2B5EF4-FFF2-40B4-BE49-F238E27FC236}">
                <a16:creationId xmlns:a16="http://schemas.microsoft.com/office/drawing/2014/main" id="{844F6A90-E989-441F-AE31-2304047A1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729" y="6063325"/>
            <a:ext cx="5859287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Fig. 7 – Circuito equivalente modificad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486" grpId="0"/>
      <p:bldP spid="2048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CaixaDeTexto 7">
            <a:extLst>
              <a:ext uri="{FF2B5EF4-FFF2-40B4-BE49-F238E27FC236}">
                <a16:creationId xmlns:a16="http://schemas.microsoft.com/office/drawing/2014/main" id="{748A7553-EA95-4DB8-889D-641ED9E8F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599" y="472688"/>
            <a:ext cx="9254816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/>
              <a:t> </a:t>
            </a:r>
            <a:r>
              <a:rPr lang="pt-BR" altLang="pt-BR" sz="2571" b="1"/>
              <a:t>Análise do Circuito Equivalente </a:t>
            </a:r>
          </a:p>
        </p:txBody>
      </p:sp>
      <p:sp>
        <p:nvSpPr>
          <p:cNvPr id="28675" name="CaixaDeTexto 7">
            <a:extLst>
              <a:ext uri="{FF2B5EF4-FFF2-40B4-BE49-F238E27FC236}">
                <a16:creationId xmlns:a16="http://schemas.microsoft.com/office/drawing/2014/main" id="{B875322B-AE60-4542-908A-B4866B86F9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599" y="472688"/>
            <a:ext cx="9254816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/>
              <a:t> </a:t>
            </a:r>
            <a:r>
              <a:rPr lang="pt-BR" altLang="pt-BR" sz="2571" b="1"/>
              <a:t>Análise do Circuito Equivalente 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D6AACA5F-60E0-45F4-98AF-40B723A17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435" y="1307544"/>
            <a:ext cx="6785958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pt-BR" altLang="pt-BR" sz="1928"/>
              <a:t>Torque interno ou eletromagnético  (   ): 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66F9B5A5-C1F6-41AF-9620-4EE1A5F9E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9349" y="2059083"/>
            <a:ext cx="1851644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[N.m]         (25)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528E8FE9-6345-46EA-B8B6-E25BDB590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237" y="3028263"/>
            <a:ext cx="6785958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pt-BR" altLang="pt-BR" sz="1928"/>
              <a:t>Mas, 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C7E31059-C3B0-4CEC-B72C-0D4EA1621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0593" y="3655679"/>
            <a:ext cx="771943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(26)</a:t>
            </a: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D8FBA1AA-33C3-428C-9692-EF028183A3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6704" y="4323903"/>
            <a:ext cx="824652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(27)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8D7B2B68-C689-44C6-A6B5-CC3CDACB4916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40377" y="1249519"/>
            <a:ext cx="473870" cy="395579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027265A0-737B-43B0-86F6-CC882D2F6C7D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97002" y="1961830"/>
            <a:ext cx="1816432" cy="702838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37593622-C753-46E5-8BFF-A2457A1E9768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55077" y="3602886"/>
            <a:ext cx="2016419" cy="395579"/>
          </a:xfrm>
          <a:prstGeom prst="rect">
            <a:avLst/>
          </a:prstGeom>
          <a:blipFill>
            <a:blip r:embed="rId4"/>
            <a:stretch>
              <a:fillRect b="-15000"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21" name="Retângulo 20">
            <a:extLst>
              <a:ext uri="{FF2B5EF4-FFF2-40B4-BE49-F238E27FC236}">
                <a16:creationId xmlns:a16="http://schemas.microsoft.com/office/drawing/2014/main" id="{C0C39BB0-0209-4F98-90FC-427DBFD90E79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07055" y="4241510"/>
            <a:ext cx="2203564" cy="395579"/>
          </a:xfrm>
          <a:prstGeom prst="rect">
            <a:avLst/>
          </a:prstGeom>
          <a:blipFill>
            <a:blip r:embed="rId5"/>
            <a:stretch>
              <a:fillRect b="-15000"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4F580706-1937-483E-A292-5B8D2DFC56DF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55078" y="5091170"/>
            <a:ext cx="2717885" cy="727287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23" name="Retângulo 22">
            <a:extLst>
              <a:ext uri="{FF2B5EF4-FFF2-40B4-BE49-F238E27FC236}">
                <a16:creationId xmlns:a16="http://schemas.microsoft.com/office/drawing/2014/main" id="{6F8F54E4-C266-421D-BC80-635CDF1699D2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87535" y="6140250"/>
            <a:ext cx="2142854" cy="704419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2F749B30-8D25-49E7-9B52-7D98B94F4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2536" y="5293083"/>
            <a:ext cx="848458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(28)</a:t>
            </a: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9341556B-93B6-4A32-B2B0-D78A835172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8350" y="6294568"/>
            <a:ext cx="2854829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[N.m]          (29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3" grpId="0"/>
      <p:bldP spid="17" grpId="0"/>
      <p:bldP spid="24" grpId="0"/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CaixaDeTexto 7">
            <a:extLst>
              <a:ext uri="{FF2B5EF4-FFF2-40B4-BE49-F238E27FC236}">
                <a16:creationId xmlns:a16="http://schemas.microsoft.com/office/drawing/2014/main" id="{D6C62E71-233C-4DF7-AE64-A5BA4C60B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599" y="472688"/>
            <a:ext cx="9254816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/>
              <a:t> </a:t>
            </a:r>
            <a:r>
              <a:rPr lang="pt-BR" altLang="pt-BR" sz="2571" b="1"/>
              <a:t>Análise do Circuito Equivalente 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AF989B4D-7ECC-4189-A824-489075BFD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435" y="1057597"/>
            <a:ext cx="6785958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pt-BR" altLang="pt-BR" sz="1928"/>
              <a:t>Perdas rotacionais   (       ): 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43A46681-2A6F-4A5B-8178-BA5B0A65890E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33019" y="1019770"/>
            <a:ext cx="763754" cy="395579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FBDED12F-AF1D-459D-B0A8-739A169D29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436" y="1610199"/>
            <a:ext cx="9060980" cy="751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142"/>
              <a:t>É a soma das perdas no núcleo do circuito magnético e das perdas por atrito nos mancais e de ventilação. 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58A5B14F-AD75-4FFC-B554-013D72C54690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3683" y="2563227"/>
            <a:ext cx="7037301" cy="431428"/>
          </a:xfrm>
          <a:prstGeom prst="rect">
            <a:avLst/>
          </a:prstGeom>
          <a:blipFill>
            <a:blip r:embed="rId3"/>
            <a:stretch>
              <a:fillRect b="-12121"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3E001168-0BFF-4655-AA27-CB3B4E96F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9057" y="3189791"/>
            <a:ext cx="8829737" cy="1279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1928"/>
              <a:t>Quando o rotor está bloqueado, ou seja, quando               ,     as perdas mecânicas são nulas, enquanto as perdas magnéticas são elevadas, visto que a frequência da corrente induzida no rotor é alta (mesma frequência da rede de alimentação do motor). 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751A9F14-F874-40AA-BD55-90581050265D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595153" y="3169498"/>
            <a:ext cx="1034479" cy="395579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F81CDBC2-2D3B-4FA8-8600-3174F0B819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9057" y="4510937"/>
            <a:ext cx="8831438" cy="1279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1928"/>
              <a:t>Quando o motor opera próximo da velocidade síncrona ( s ≈ 0 ), a frequência da corrente induzida no rotor é quase nula. Logo, as perdas magnéticas são baixas. Como o motor opera em alta velocidade, as perdas por atrito e ventilação tornam-se altas. . 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EBF4A325-1CA5-4683-B806-DD7712FB9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1637" y="2564076"/>
            <a:ext cx="2159401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[W]               (30)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0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CaixaDeTexto 7">
            <a:extLst>
              <a:ext uri="{FF2B5EF4-FFF2-40B4-BE49-F238E27FC236}">
                <a16:creationId xmlns:a16="http://schemas.microsoft.com/office/drawing/2014/main" id="{C6508859-07C3-485D-AB8B-9A27D1BB98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599" y="472688"/>
            <a:ext cx="9254816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/>
              <a:t> </a:t>
            </a:r>
            <a:r>
              <a:rPr lang="pt-BR" altLang="pt-BR" sz="2571" b="1"/>
              <a:t>Análise do Circuito Equivalente 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2F4B5D8A-1F66-48EF-9706-E806D0720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950" y="1358552"/>
            <a:ext cx="8792331" cy="1081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pt-BR" sz="2142"/>
              <a:t>As perdas rotacionais, portanto, podem ser consideradas aproximadamente constantes. A diferença é chamada de Perdas Suplementares (Psup). 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29ABD6BC-D0C6-4939-9A54-B9979B436296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05364" y="2641047"/>
            <a:ext cx="3488095" cy="395579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80033F72-B44C-498D-B6CB-0ED3848C4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4722" y="2640591"/>
            <a:ext cx="4087558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[w]                         (31)                                    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58915407-ADA6-435E-8EA4-6E465A85E2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949" y="3441438"/>
            <a:ext cx="8175116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pt-BR" altLang="pt-BR" sz="2142"/>
              <a:t>Torque de perdas (            ):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0226CB85-4DDC-47A2-B721-26EF611A4088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18557" y="4260456"/>
            <a:ext cx="1920135" cy="702838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585D69B5-19F5-49CB-957B-6799C8862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93" y="4274593"/>
            <a:ext cx="4087558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[N.m]                         (32)                                    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7D07284C-ED8E-4FE0-B6E5-74FB7C8F54D8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541995" y="3415910"/>
            <a:ext cx="1100065" cy="395579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F3598283-90BE-4B8C-815E-92BC15B77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949" y="5153657"/>
            <a:ext cx="8175116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pt-BR" altLang="pt-BR" sz="2142"/>
              <a:t>Potência útil ou de saída (     ):</a:t>
            </a: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C829AAFA-528B-4C4C-A979-387B713F8726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48715" y="6069349"/>
            <a:ext cx="2042516" cy="395579"/>
          </a:xfrm>
          <a:prstGeom prst="rect">
            <a:avLst/>
          </a:prstGeom>
          <a:blipFill>
            <a:blip r:embed="rId5"/>
            <a:stretch>
              <a:fillRect b="-1667"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7C869E8A-0C7B-43C7-AD69-8F4B5A256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4722" y="5954505"/>
            <a:ext cx="4087558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[w]                         (33)                                    </a:t>
            </a:r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8BAD3B89-6811-4D93-BE9F-6A8EA4E36562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73053" y="5153701"/>
            <a:ext cx="538014" cy="395579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9" grpId="0"/>
      <p:bldP spid="11" grpId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CaixaDeTexto 7">
            <a:extLst>
              <a:ext uri="{FF2B5EF4-FFF2-40B4-BE49-F238E27FC236}">
                <a16:creationId xmlns:a16="http://schemas.microsoft.com/office/drawing/2014/main" id="{72ABCC62-9D0F-465B-A617-1DF96253B8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599" y="472688"/>
            <a:ext cx="9254816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/>
              <a:t> </a:t>
            </a:r>
            <a:r>
              <a:rPr lang="pt-BR" altLang="pt-BR" sz="2571" b="1"/>
              <a:t>Análise do Circuito Equivalente 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F4C78D22-2E48-49B8-873B-94F227B2C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435" y="1436767"/>
            <a:ext cx="8175116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pt-BR" altLang="pt-BR" sz="2142"/>
              <a:t>Torque útil ou de saída (   ):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C4D60EAF-A563-420D-A66C-024BFFC090FA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27031" y="2130177"/>
            <a:ext cx="2822617" cy="702838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AB3EC951-7BE8-44BB-B423-CE2207A27B9B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49648" y="1469014"/>
            <a:ext cx="532863" cy="395579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659234D1-29E3-40E8-A419-FC75E5136D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5829" y="2144099"/>
            <a:ext cx="4087558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[N.m]                         (34)                                    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D5A22D99-433B-4262-B983-9CA70C244D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678" y="3517953"/>
            <a:ext cx="8175116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pt-BR" altLang="pt-BR" sz="2142"/>
              <a:t>Rendimento (   ):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EFF503DE-9E6E-4DD9-9662-EE58BDE63809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59614" y="4417041"/>
            <a:ext cx="1764238" cy="702838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57A5B476-7A85-43BB-BA70-B0471055BB88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21770" y="3518430"/>
            <a:ext cx="404162" cy="395579"/>
          </a:xfrm>
          <a:prstGeom prst="rect">
            <a:avLst/>
          </a:prstGeom>
          <a:blipFill>
            <a:blip r:embed="rId5"/>
            <a:stretch>
              <a:fillRect b="-8333"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aixaDeTexto 3">
            <a:extLst>
              <a:ext uri="{FF2B5EF4-FFF2-40B4-BE49-F238E27FC236}">
                <a16:creationId xmlns:a16="http://schemas.microsoft.com/office/drawing/2014/main" id="{AB927FE2-3394-4371-A1B5-93359B864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776" y="622315"/>
            <a:ext cx="9254816" cy="751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q"/>
            </a:pPr>
            <a:r>
              <a:rPr lang="pt-BR" altLang="pt-BR" sz="2142"/>
              <a:t>A Fig. A seguir representa as potências envolvidas no funcionamento do MIT. </a:t>
            </a:r>
          </a:p>
        </p:txBody>
      </p:sp>
      <p:sp>
        <p:nvSpPr>
          <p:cNvPr id="2" name="Seta: para a Direita 1">
            <a:extLst>
              <a:ext uri="{FF2B5EF4-FFF2-40B4-BE49-F238E27FC236}">
                <a16:creationId xmlns:a16="http://schemas.microsoft.com/office/drawing/2014/main" id="{9AD9D370-9557-415A-B2BB-2C0E674500D4}"/>
              </a:ext>
            </a:extLst>
          </p:cNvPr>
          <p:cNvSpPr/>
          <p:nvPr/>
        </p:nvSpPr>
        <p:spPr>
          <a:xfrm>
            <a:off x="1351830" y="1914555"/>
            <a:ext cx="1195322" cy="654622"/>
          </a:xfrm>
          <a:prstGeom prst="rightArrow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1928"/>
          </a:p>
        </p:txBody>
      </p:sp>
      <p:sp>
        <p:nvSpPr>
          <p:cNvPr id="3" name="Seta: para Baixo 2">
            <a:extLst>
              <a:ext uri="{FF2B5EF4-FFF2-40B4-BE49-F238E27FC236}">
                <a16:creationId xmlns:a16="http://schemas.microsoft.com/office/drawing/2014/main" id="{AF63A084-B4B3-4C04-942B-5BC2A4BBF3CF}"/>
              </a:ext>
            </a:extLst>
          </p:cNvPr>
          <p:cNvSpPr/>
          <p:nvPr/>
        </p:nvSpPr>
        <p:spPr>
          <a:xfrm>
            <a:off x="2399224" y="2722205"/>
            <a:ext cx="656322" cy="1195321"/>
          </a:xfrm>
          <a:prstGeom prst="down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1928"/>
          </a:p>
        </p:txBody>
      </p:sp>
      <p:sp>
        <p:nvSpPr>
          <p:cNvPr id="8" name="Seta: para a Direita 7">
            <a:extLst>
              <a:ext uri="{FF2B5EF4-FFF2-40B4-BE49-F238E27FC236}">
                <a16:creationId xmlns:a16="http://schemas.microsoft.com/office/drawing/2014/main" id="{B3953D4A-674A-45EA-AB50-D93B649F5CA0}"/>
              </a:ext>
            </a:extLst>
          </p:cNvPr>
          <p:cNvSpPr/>
          <p:nvPr/>
        </p:nvSpPr>
        <p:spPr>
          <a:xfrm>
            <a:off x="3048744" y="1946862"/>
            <a:ext cx="1151114" cy="765142"/>
          </a:xfrm>
          <a:prstGeom prst="rightArrow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1928"/>
          </a:p>
        </p:txBody>
      </p:sp>
      <p:sp>
        <p:nvSpPr>
          <p:cNvPr id="9" name="Seta: para Baixo 8">
            <a:extLst>
              <a:ext uri="{FF2B5EF4-FFF2-40B4-BE49-F238E27FC236}">
                <a16:creationId xmlns:a16="http://schemas.microsoft.com/office/drawing/2014/main" id="{323DC31B-3EC1-41F2-9088-E2ED52B6F838}"/>
              </a:ext>
            </a:extLst>
          </p:cNvPr>
          <p:cNvSpPr/>
          <p:nvPr/>
        </p:nvSpPr>
        <p:spPr>
          <a:xfrm>
            <a:off x="4087637" y="2802120"/>
            <a:ext cx="654621" cy="1195322"/>
          </a:xfrm>
          <a:prstGeom prst="down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1928"/>
          </a:p>
        </p:txBody>
      </p:sp>
      <p:sp>
        <p:nvSpPr>
          <p:cNvPr id="10" name="Seta: para a Direita 9">
            <a:extLst>
              <a:ext uri="{FF2B5EF4-FFF2-40B4-BE49-F238E27FC236}">
                <a16:creationId xmlns:a16="http://schemas.microsoft.com/office/drawing/2014/main" id="{561167B4-0378-4E7B-94CB-79C7CD7EB466}"/>
              </a:ext>
            </a:extLst>
          </p:cNvPr>
          <p:cNvSpPr/>
          <p:nvPr/>
        </p:nvSpPr>
        <p:spPr>
          <a:xfrm>
            <a:off x="4759262" y="2043779"/>
            <a:ext cx="1195322" cy="654622"/>
          </a:xfrm>
          <a:prstGeom prst="rightArrow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1928"/>
          </a:p>
        </p:txBody>
      </p:sp>
      <p:sp>
        <p:nvSpPr>
          <p:cNvPr id="11" name="Seta: para Baixo 10">
            <a:extLst>
              <a:ext uri="{FF2B5EF4-FFF2-40B4-BE49-F238E27FC236}">
                <a16:creationId xmlns:a16="http://schemas.microsoft.com/office/drawing/2014/main" id="{DB8D0255-7B31-484B-B6C4-BFB67E7548BB}"/>
              </a:ext>
            </a:extLst>
          </p:cNvPr>
          <p:cNvSpPr/>
          <p:nvPr/>
        </p:nvSpPr>
        <p:spPr>
          <a:xfrm>
            <a:off x="5861065" y="2655893"/>
            <a:ext cx="654622" cy="1195322"/>
          </a:xfrm>
          <a:prstGeom prst="down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1928"/>
          </a:p>
        </p:txBody>
      </p:sp>
      <p:sp>
        <p:nvSpPr>
          <p:cNvPr id="12" name="Seta: para a Direita 11">
            <a:extLst>
              <a:ext uri="{FF2B5EF4-FFF2-40B4-BE49-F238E27FC236}">
                <a16:creationId xmlns:a16="http://schemas.microsoft.com/office/drawing/2014/main" id="{45ACF9D0-314B-4147-BD66-4E7541209473}"/>
              </a:ext>
            </a:extLst>
          </p:cNvPr>
          <p:cNvSpPr/>
          <p:nvPr/>
        </p:nvSpPr>
        <p:spPr>
          <a:xfrm>
            <a:off x="6580299" y="2106691"/>
            <a:ext cx="1195321" cy="656322"/>
          </a:xfrm>
          <a:prstGeom prst="rightArrow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1928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2B42557E-F83E-486D-903A-2F6EC8B02220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1842" y="1553102"/>
            <a:ext cx="2837464" cy="395579"/>
          </a:xfrm>
          <a:prstGeom prst="rect">
            <a:avLst/>
          </a:prstGeom>
          <a:blipFill>
            <a:blip r:embed="rId3"/>
            <a:stretch>
              <a:fillRect b="-1667"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1B19B628-4602-4ECA-BCE3-144E83E48868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49661" y="2874402"/>
            <a:ext cx="615893" cy="395579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FF4DAB77-6C0A-44D3-99D9-497B11C603F4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51619" y="1643276"/>
            <a:ext cx="640136" cy="395579"/>
          </a:xfrm>
          <a:prstGeom prst="rect">
            <a:avLst/>
          </a:prstGeom>
          <a:blipFill>
            <a:blip r:embed="rId5"/>
            <a:stretch>
              <a:fillRect b="-1667"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066E3030-167F-438E-A99B-48E92ABD9FEB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06206" y="2969483"/>
            <a:ext cx="636703" cy="395579"/>
          </a:xfrm>
          <a:prstGeom prst="rect">
            <a:avLst/>
          </a:prstGeom>
          <a:blipFill>
            <a:blip r:embed="rId6"/>
            <a:stretch>
              <a:fillRect b="-1667"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EEEC17FA-0FDE-4554-B913-EB718BCA12BE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22884" y="1670828"/>
            <a:ext cx="655589" cy="395579"/>
          </a:xfrm>
          <a:prstGeom prst="rect">
            <a:avLst/>
          </a:prstGeom>
          <a:blipFill>
            <a:blip r:embed="rId7"/>
            <a:stretch>
              <a:fillRect b="-1667"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9BF4F271-82A8-4733-BA27-C064AA973E5D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96596" y="3064564"/>
            <a:ext cx="763754" cy="395579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53DDEDB1-43CF-4B40-971D-A620CEE5EBCA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54715" y="1702671"/>
            <a:ext cx="538014" cy="395579"/>
          </a:xfrm>
          <a:prstGeom prst="rect">
            <a:avLst/>
          </a:prstGeom>
          <a:blipFill>
            <a:blip r:embed="rId9"/>
            <a:stretch>
              <a:fillRect b="-1667"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E62DF671-AC12-447C-9CED-8FF123261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498" y="4235487"/>
            <a:ext cx="6785959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pt-BR" altLang="pt-BR" sz="1928"/>
              <a:t>Potência absorvida da rede de alimentação (     ): </a:t>
            </a: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34658D3D-A0A7-4825-95F2-74CAF6D92550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60349" y="4190118"/>
            <a:ext cx="505598" cy="395579"/>
          </a:xfrm>
          <a:prstGeom prst="rect">
            <a:avLst/>
          </a:prstGeom>
          <a:blipFill>
            <a:blip r:embed="rId10"/>
            <a:stretch>
              <a:fillRect b="-1667"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C8D96024-0EE6-4D4E-9A2A-F83EF7C14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407" y="5031234"/>
            <a:ext cx="7535798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pt-BR" altLang="pt-BR" sz="1928"/>
              <a:t>Potência fornecida ao rotor ou Potência eletromagnética (     ): 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5D94E9A1-EFFE-4BCB-B72A-DC9E288B0D3D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189445" y="5000586"/>
            <a:ext cx="640136" cy="395579"/>
          </a:xfrm>
          <a:prstGeom prst="rect">
            <a:avLst/>
          </a:prstGeom>
          <a:blipFill>
            <a:blip r:embed="rId11"/>
            <a:stretch>
              <a:fillRect b="-1667"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FCDFF607-80D0-4F8C-BD75-DFC71DF5A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905" y="4623159"/>
            <a:ext cx="6787659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pt-BR" altLang="pt-BR" sz="1928"/>
              <a:t>Perdas no cobre do estator (     ): </a:t>
            </a:r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2BF598BE-35ED-4407-BC63-BB8E2357B142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61462" y="4575296"/>
            <a:ext cx="615893" cy="395579"/>
          </a:xfrm>
          <a:prstGeom prst="rect">
            <a:avLst/>
          </a:prstGeom>
          <a:blipFill>
            <a:blip r:embed="rId12"/>
            <a:stretch>
              <a:fillRect b="-1667"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B3822DBB-0093-45A3-B7B7-C754D1BD63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510" y="5437609"/>
            <a:ext cx="6787659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pt-BR" altLang="pt-BR" sz="2142"/>
              <a:t>Perdas no cobre do rotor (     ): </a:t>
            </a: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7660DEFA-8218-41AB-88BD-1A7C9FDD2FFC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40243" y="5453578"/>
            <a:ext cx="636703" cy="395579"/>
          </a:xfrm>
          <a:prstGeom prst="rect">
            <a:avLst/>
          </a:prstGeom>
          <a:blipFill>
            <a:blip r:embed="rId1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91642C4B-A005-4475-8F6E-A7CF871B4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517" y="5859287"/>
            <a:ext cx="8153013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pt-BR" altLang="pt-BR" sz="2142"/>
              <a:t>Potência desenvolvida pelo rotor ou potência interna (     ): </a:t>
            </a:r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5EA8CC0E-BC4E-4D78-85C1-D3537D8CDAC9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509513" y="5859822"/>
            <a:ext cx="655589" cy="395579"/>
          </a:xfrm>
          <a:prstGeom prst="rect">
            <a:avLst/>
          </a:prstGeom>
          <a:blipFill>
            <a:blip r:embed="rId1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31" name="CaixaDeTexto 30">
            <a:extLst>
              <a:ext uri="{FF2B5EF4-FFF2-40B4-BE49-F238E27FC236}">
                <a16:creationId xmlns:a16="http://schemas.microsoft.com/office/drawing/2014/main" id="{EFEDC65B-1303-4FC7-9597-4C436CA32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618" y="6241859"/>
            <a:ext cx="6785958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pt-BR" altLang="pt-BR" sz="1928"/>
              <a:t>Perdas rotacionais   (       ): </a:t>
            </a: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0BBD7160-B28D-4B94-883E-0D9742EB825C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23419" y="6240224"/>
            <a:ext cx="763754" cy="395579"/>
          </a:xfrm>
          <a:prstGeom prst="rect">
            <a:avLst/>
          </a:prstGeom>
          <a:blipFill>
            <a:blip r:embed="rId15"/>
            <a:stretch>
              <a:fillRect b="-1667"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33" name="CaixaDeTexto 32">
            <a:extLst>
              <a:ext uri="{FF2B5EF4-FFF2-40B4-BE49-F238E27FC236}">
                <a16:creationId xmlns:a16="http://schemas.microsoft.com/office/drawing/2014/main" id="{9163F06C-F7C8-4250-B76C-A3A033980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615" y="6571720"/>
            <a:ext cx="8175116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pt-BR" altLang="pt-BR" sz="2142"/>
              <a:t>Potência útil ou de saída (     ):</a:t>
            </a:r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97E0B73A-4996-47B4-AEDD-02A91071F96B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21917" y="6570076"/>
            <a:ext cx="538014" cy="395579"/>
          </a:xfrm>
          <a:prstGeom prst="rect">
            <a:avLst/>
          </a:prstGeom>
          <a:blipFill>
            <a:blip r:embed="rId1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8" grpId="0" animBg="1"/>
      <p:bldP spid="9" grpId="0" animBg="1"/>
      <p:bldP spid="10" grpId="0" animBg="1"/>
      <p:bldP spid="11" grpId="0" animBg="1"/>
      <p:bldP spid="12" grpId="0" animBg="1"/>
      <p:bldP spid="21" grpId="0"/>
      <p:bldP spid="23" grpId="0"/>
      <p:bldP spid="25" grpId="0"/>
      <p:bldP spid="27" grpId="0"/>
      <p:bldP spid="31" grpId="0"/>
      <p:bldP spid="3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CaixaDeTexto 7">
            <a:extLst>
              <a:ext uri="{FF2B5EF4-FFF2-40B4-BE49-F238E27FC236}">
                <a16:creationId xmlns:a16="http://schemas.microsoft.com/office/drawing/2014/main" id="{8CD6960A-894C-4767-9F2B-12FC39641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593" y="379171"/>
            <a:ext cx="9254816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/>
              <a:t> Exercícios de Fixação</a:t>
            </a:r>
            <a:r>
              <a:rPr lang="pt-BR" altLang="pt-BR" sz="2571" b="1"/>
              <a:t> 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FBFEB98E-20AF-4F3D-8884-B6F8DB7F2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599" y="877363"/>
            <a:ext cx="9254816" cy="1740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142"/>
              <a:t>Observa-se que um motor de indução trifásico de dois polos e 60 Hz está operando com uma velocidade de 3502 rpmcom uma potencia de entrada de 15,7 kW e uma corrente de terminal de 22, 6 A. A resistência de enrolamento do estator é de 0,20 ohms/fase. Calcule a potencia dissipada no rotor.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DA84CC22-2689-4D99-AB7E-B1B4F0572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7961" y="2757912"/>
            <a:ext cx="3393830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Solução: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432A2656-7172-4760-958A-0B2B8257D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593" y="4682669"/>
            <a:ext cx="6787659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1. Perdas no cobre do estator : 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1AD8086D-5744-47CD-92C5-22409771BBEA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4914" y="5145435"/>
            <a:ext cx="4750719" cy="395579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7A5A59A9-6F96-497B-A68E-A32CA3E79C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599" y="5798076"/>
            <a:ext cx="6787659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2. Potência fornecida ao rotor ou entreferro: 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601E0B6-F11B-4E2D-964E-F745E186BDAE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62878" y="6411418"/>
            <a:ext cx="4454790" cy="395579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6A02B2E0-28FB-4BA8-9CCE-A0A58640C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363" y="3235701"/>
            <a:ext cx="6787659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3. Velocidade síncrona da máquina: 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12999959-9E8B-4A0E-9577-995FF3DCF249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65183" y="3702529"/>
            <a:ext cx="3939233" cy="712865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198614AE-3A8B-49E4-98D6-C49E44E58B95}"/>
              </a:ext>
            </a:extLst>
          </p:cNvPr>
          <p:cNvCxnSpPr/>
          <p:nvPr/>
        </p:nvCxnSpPr>
        <p:spPr>
          <a:xfrm>
            <a:off x="5624722" y="3055467"/>
            <a:ext cx="76514" cy="428989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B71FCB18-09E6-4EE0-A56B-857D99B57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3520" y="3205095"/>
            <a:ext cx="6787659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pt-BR" altLang="pt-BR" sz="2142"/>
              <a:t>Perdas no cobre do rotor : </a:t>
            </a:r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B89EEB4D-4A52-4B7E-964D-4FC84E8663E0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76038" y="3635124"/>
            <a:ext cx="1545984" cy="395579"/>
          </a:xfrm>
          <a:prstGeom prst="rect">
            <a:avLst/>
          </a:prstGeom>
          <a:blipFill>
            <a:blip r:embed="rId5"/>
            <a:stretch>
              <a:fillRect b="-1667"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07FEC514-5D2A-4E11-9EE1-6FF99EA3F4FC}"/>
              </a:ext>
            </a:extLst>
          </p:cNvPr>
          <p:cNvSpPr/>
          <p:nvPr/>
        </p:nvSpPr>
        <p:spPr>
          <a:xfrm>
            <a:off x="649599" y="3152384"/>
            <a:ext cx="3895422" cy="10609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1928"/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7C9ECFEC-FAE9-44E1-85DD-7819872D2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9248" y="4437824"/>
            <a:ext cx="6787659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4. Escorregamento da máquina: </a:t>
            </a: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6B410F87-C2CE-4FF2-9626-3FC8459213CF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63923" y="4987032"/>
            <a:ext cx="4358298" cy="712384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4F9C02FA-6062-47F6-8D84-85AAD9AEC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7261" y="5741966"/>
            <a:ext cx="6787659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142"/>
              <a:t>5. Perdas no cobre do rotor : </a:t>
            </a: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D51ADBCE-818F-45CD-BF13-723B2F766BAC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81070" y="6373665"/>
            <a:ext cx="4375468" cy="395579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6FFD89A9-148C-4924-88A6-426953586058}"/>
              </a:ext>
            </a:extLst>
          </p:cNvPr>
          <p:cNvSpPr/>
          <p:nvPr/>
        </p:nvSpPr>
        <p:spPr>
          <a:xfrm>
            <a:off x="5837261" y="5741966"/>
            <a:ext cx="4218483" cy="1479274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1928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9" grpId="0"/>
      <p:bldP spid="11" grpId="0"/>
      <p:bldP spid="15" grpId="0"/>
      <p:bldP spid="3" grpId="0" animBg="1"/>
      <p:bldP spid="16" grpId="0"/>
      <p:bldP spid="18" grpId="0"/>
      <p:bldP spid="1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66;p14">
            <a:extLst>
              <a:ext uri="{FF2B5EF4-FFF2-40B4-BE49-F238E27FC236}">
                <a16:creationId xmlns:a16="http://schemas.microsoft.com/office/drawing/2014/main" id="{18DF7F8A-8E8A-4323-9E14-5397962E84AA}"/>
              </a:ext>
            </a:extLst>
          </p:cNvPr>
          <p:cNvSpPr txBox="1"/>
          <p:nvPr/>
        </p:nvSpPr>
        <p:spPr>
          <a:xfrm>
            <a:off x="4742162" y="1344313"/>
            <a:ext cx="5188417" cy="3326430"/>
          </a:xfrm>
          <a:prstGeom prst="rect">
            <a:avLst/>
          </a:prstGeom>
        </p:spPr>
        <p:txBody>
          <a:bodyPr spcFirstLastPara="1" vert="horz" lIns="104775" tIns="52388" rIns="104775" bIns="52388" rtlCol="0" anchorCtr="0">
            <a:normAutofit/>
          </a:bodyPr>
          <a:lstStyle/>
          <a:p>
            <a:pPr marL="523860">
              <a:lnSpc>
                <a:spcPct val="150000"/>
              </a:lnSpc>
              <a:spcBef>
                <a:spcPts val="1146"/>
              </a:spcBef>
              <a:buClr>
                <a:schemeClr val="accent1"/>
              </a:buClr>
            </a:pP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CF7670E3-859E-40BC-BCCB-20ACFDD19EC6}"/>
              </a:ext>
            </a:extLst>
          </p:cNvPr>
          <p:cNvSpPr/>
          <p:nvPr/>
        </p:nvSpPr>
        <p:spPr>
          <a:xfrm>
            <a:off x="0" y="0"/>
            <a:ext cx="4126880" cy="734536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10A3D0B-7BCA-42F3-84E8-7E199DA7A6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6385701"/>
            <a:ext cx="1888444" cy="95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E936DE16-68F8-4B27-8505-BEAD1647AC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352" y="1726356"/>
            <a:ext cx="3686175" cy="3381375"/>
          </a:xfrm>
          <a:prstGeom prst="rect">
            <a:avLst/>
          </a:prstGeom>
        </p:spPr>
      </p:pic>
      <p:sp>
        <p:nvSpPr>
          <p:cNvPr id="19" name="Google Shape;67;p14">
            <a:extLst>
              <a:ext uri="{FF2B5EF4-FFF2-40B4-BE49-F238E27FC236}">
                <a16:creationId xmlns:a16="http://schemas.microsoft.com/office/drawing/2014/main" id="{E9347E8C-FBB2-4414-B3B4-B1D41B8FF76D}"/>
              </a:ext>
            </a:extLst>
          </p:cNvPr>
          <p:cNvSpPr txBox="1"/>
          <p:nvPr/>
        </p:nvSpPr>
        <p:spPr>
          <a:xfrm>
            <a:off x="452636" y="625591"/>
            <a:ext cx="3981885" cy="1100765"/>
          </a:xfrm>
          <a:prstGeom prst="rect">
            <a:avLst/>
          </a:prstGeom>
        </p:spPr>
        <p:txBody>
          <a:bodyPr spcFirstLastPara="1" vert="horz" lIns="104775" tIns="52388" rIns="104775" bIns="52388" rtlCol="0" anchor="t" anchorCtr="0">
            <a:normAutofit/>
          </a:bodyPr>
          <a:lstStyle/>
          <a:p>
            <a:pPr>
              <a:spcBef>
                <a:spcPct val="0"/>
              </a:spcBef>
              <a:spcAft>
                <a:spcPts val="687"/>
              </a:spcAft>
            </a:pPr>
            <a:r>
              <a:rPr lang="en-US" sz="3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onclusões</a:t>
            </a:r>
          </a:p>
          <a:p>
            <a:pPr>
              <a:spcBef>
                <a:spcPct val="0"/>
              </a:spcBef>
              <a:spcAft>
                <a:spcPts val="687"/>
              </a:spcAft>
            </a:pPr>
            <a:endParaRPr lang="en-US" sz="2292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1" name="CaixaDeTexto 4">
            <a:extLst>
              <a:ext uri="{FF2B5EF4-FFF2-40B4-BE49-F238E27FC236}">
                <a16:creationId xmlns:a16="http://schemas.microsoft.com/office/drawing/2014/main" id="{7F6B0CB2-08FD-4C44-974A-3121813753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5168" y="319571"/>
            <a:ext cx="2879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sz="2000" b="1" dirty="0"/>
              <a:t>Referência</a:t>
            </a:r>
            <a:endParaRPr lang="pt-BR" altLang="pt-BR" sz="2000" b="1" dirty="0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97BD4CF5-A1AF-4862-BA7D-E2DEB8774B02}"/>
              </a:ext>
            </a:extLst>
          </p:cNvPr>
          <p:cNvSpPr txBox="1"/>
          <p:nvPr/>
        </p:nvSpPr>
        <p:spPr>
          <a:xfrm>
            <a:off x="4267201" y="2684206"/>
            <a:ext cx="59899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http://professorcesarcosta.com.br/disciplinas/t6cv2n6cv2conv2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BB09E0BF-A5AF-4367-928B-0DEBE501E8FC}"/>
              </a:ext>
            </a:extLst>
          </p:cNvPr>
          <p:cNvSpPr txBox="1"/>
          <p:nvPr/>
        </p:nvSpPr>
        <p:spPr>
          <a:xfrm>
            <a:off x="4267201" y="3578942"/>
            <a:ext cx="60665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http://professorcesarcosta.com.br/upload/imagens_upload/Apostila_Maquinas%20Eletricas_UNESP.pdf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B7CCDAAF-7712-492A-B6D7-197D90235491}"/>
              </a:ext>
            </a:extLst>
          </p:cNvPr>
          <p:cNvSpPr txBox="1"/>
          <p:nvPr/>
        </p:nvSpPr>
        <p:spPr>
          <a:xfrm>
            <a:off x="4365523" y="4670743"/>
            <a:ext cx="58916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http://professorcesarcosta.com.br/upload/imagens_upload/maquinas%20eletricas%20senai.pdf</a:t>
            </a:r>
          </a:p>
        </p:txBody>
      </p:sp>
    </p:spTree>
    <p:extLst>
      <p:ext uri="{BB962C8B-B14F-4D97-AF65-F5344CB8AC3E}">
        <p14:creationId xmlns:p14="http://schemas.microsoft.com/office/powerpoint/2010/main" val="1053243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CaixaDeTexto 7">
            <a:extLst>
              <a:ext uri="{FF2B5EF4-FFF2-40B4-BE49-F238E27FC236}">
                <a16:creationId xmlns:a16="http://schemas.microsoft.com/office/drawing/2014/main" id="{FC401CE4-9464-4E26-948F-8684A23E1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707" y="741337"/>
            <a:ext cx="9254817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 b="1"/>
              <a:t>Circuito Elétrico Equivalente do MIT</a:t>
            </a:r>
            <a:endParaRPr lang="pt-BR" altLang="pt-BR" sz="2571"/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8BCD0114-8B54-4DEE-9D0F-E8236A297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707" y="1899253"/>
            <a:ext cx="9254817" cy="2399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142"/>
              <a:t>O motor de indução trifásico pode ser representado por um circuito elétrico equivalente. </a:t>
            </a:r>
          </a:p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endParaRPr lang="pt-BR" altLang="pt-BR" sz="2142"/>
          </a:p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142"/>
              <a:t>Para esta análise considera-se apenas as máquinas com enrolamentos polifásicos simétricos, excitadas por tensão polifásicas equilibradas, ligadas em Y, de modo que as correntes e tensões sejam expressas por valores de fase.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4BD33F9A-2C4B-4142-B167-32B0C5E34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950" y="4907110"/>
            <a:ext cx="9023574" cy="1081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2142"/>
              <a:t>Desta forma, pode-se deduzir um circuito equivalente para uma fase, de modo que para as demais fases basta fazer um deslocamento adequado da fase, que está sendo estudad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CaixaDeTexto 2">
            <a:extLst>
              <a:ext uri="{FF2B5EF4-FFF2-40B4-BE49-F238E27FC236}">
                <a16:creationId xmlns:a16="http://schemas.microsoft.com/office/drawing/2014/main" id="{E2A295EE-4EFC-4B93-B140-4149952EE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221" y="666524"/>
            <a:ext cx="7481388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142"/>
              <a:t>Exercício de Fixação: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6BD63D39-3665-4966-914C-0CEDDE35B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193" y="1436767"/>
            <a:ext cx="9253116" cy="1279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1928"/>
              <a:t>Um estator trifásico de uma máquina de indução de seis polos é alimentado por tensões elétricas trifásicas equilibradas, cuja frequência é 60 Hz. O rotor gira com velocidade igual a 1.020 rpm, no mesmo sentido da velocidade do campo do estator. Pergunta-se: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84E6DA3B-D1FA-433B-8D82-4BB551367C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221" y="2978952"/>
            <a:ext cx="8947060" cy="2465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AutoNum type="arabicPeriod"/>
            </a:pPr>
            <a:r>
              <a:rPr lang="pt-BR" altLang="pt-BR" sz="1928"/>
              <a:t>Qual a velocidade síncrona da máquina em rpm?</a:t>
            </a:r>
          </a:p>
          <a:p>
            <a:pPr>
              <a:spcBef>
                <a:spcPct val="0"/>
              </a:spcBef>
              <a:buClrTx/>
              <a:buSzTx/>
              <a:buFontTx/>
              <a:buAutoNum type="arabicPeriod"/>
            </a:pPr>
            <a:r>
              <a:rPr lang="pt-BR" altLang="pt-BR" sz="1928"/>
              <a:t>Qual o escorregamento?</a:t>
            </a:r>
          </a:p>
          <a:p>
            <a:pPr>
              <a:spcBef>
                <a:spcPct val="0"/>
              </a:spcBef>
              <a:buClrTx/>
              <a:buSzTx/>
              <a:buFontTx/>
              <a:buAutoNum type="arabicPeriod"/>
            </a:pPr>
            <a:r>
              <a:rPr lang="pt-BR" altLang="pt-BR" sz="1928"/>
              <a:t>Qual a frequência elétrica das tensões induzidas no rotor?</a:t>
            </a:r>
          </a:p>
          <a:p>
            <a:pPr>
              <a:spcBef>
                <a:spcPct val="0"/>
              </a:spcBef>
              <a:buClrTx/>
              <a:buSzTx/>
              <a:buFontTx/>
              <a:buAutoNum type="arabicPeriod"/>
            </a:pPr>
            <a:r>
              <a:rPr lang="pt-BR" altLang="pt-BR" sz="1928"/>
              <a:t>Qual a velocidade do campo do estator em relação a estrutura física do estator ?</a:t>
            </a:r>
          </a:p>
          <a:p>
            <a:pPr>
              <a:spcBef>
                <a:spcPct val="0"/>
              </a:spcBef>
              <a:buClrTx/>
              <a:buSzTx/>
              <a:buFontTx/>
              <a:buAutoNum type="arabicPeriod"/>
            </a:pPr>
            <a:r>
              <a:rPr lang="pt-BR" altLang="pt-BR" sz="1928"/>
              <a:t>Qual a velocidade do campo do rotor em relação a estrutura física do rotor ?</a:t>
            </a:r>
          </a:p>
          <a:p>
            <a:pPr>
              <a:spcBef>
                <a:spcPct val="0"/>
              </a:spcBef>
              <a:buClrTx/>
              <a:buSzTx/>
              <a:buFontTx/>
              <a:buAutoNum type="arabicPeriod"/>
            </a:pPr>
            <a:r>
              <a:rPr lang="pt-BR" altLang="pt-BR" sz="1928"/>
              <a:t>Qual a velocidade do campo do rotor em relação a estrutura física do estator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CaixaDeTexto 2">
            <a:extLst>
              <a:ext uri="{FF2B5EF4-FFF2-40B4-BE49-F238E27FC236}">
                <a16:creationId xmlns:a16="http://schemas.microsoft.com/office/drawing/2014/main" id="{8E9396BB-66BC-450C-B8D3-606D2210C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221" y="357066"/>
            <a:ext cx="7481388" cy="42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142"/>
              <a:t>Exercício de Fixação: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8A7E7361-DD5D-4DCF-869E-E2C47502F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221" y="1127310"/>
            <a:ext cx="9254816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1928"/>
              <a:t>Solução: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5A30C403-703A-4E8A-9D0F-13420064DEA0}"/>
              </a:ext>
            </a:extLst>
          </p:cNvPr>
          <p:cNvSpPr txBox="1"/>
          <p:nvPr/>
        </p:nvSpPr>
        <p:spPr>
          <a:xfrm>
            <a:off x="765221" y="1744524"/>
            <a:ext cx="8947060" cy="543264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67280" indent="-367280">
              <a:buFontTx/>
              <a:buAutoNum type="arabicPeriod"/>
              <a:defRPr/>
            </a:pPr>
            <a:r>
              <a:rPr lang="pt-BR" sz="1928" dirty="0"/>
              <a:t>Qual a velocidade síncrona da máquina em rpm?</a:t>
            </a:r>
          </a:p>
          <a:p>
            <a:pPr marL="367280" indent="-367280">
              <a:buFontTx/>
              <a:buAutoNum type="arabicPeriod"/>
              <a:defRPr/>
            </a:pPr>
            <a:endParaRPr lang="pt-BR" sz="1928" dirty="0"/>
          </a:p>
          <a:p>
            <a:pPr>
              <a:defRPr/>
            </a:pPr>
            <a:endParaRPr lang="pt-BR" sz="1928" dirty="0"/>
          </a:p>
          <a:p>
            <a:pPr marL="367280" indent="-367280">
              <a:buFontTx/>
              <a:buAutoNum type="arabicPeriod"/>
              <a:defRPr/>
            </a:pPr>
            <a:endParaRPr lang="pt-BR" sz="1928" dirty="0"/>
          </a:p>
          <a:p>
            <a:pPr marL="367280" indent="-367280">
              <a:buFontTx/>
              <a:buAutoNum type="arabicPeriod"/>
              <a:defRPr/>
            </a:pPr>
            <a:endParaRPr lang="pt-BR" sz="1928" dirty="0"/>
          </a:p>
          <a:p>
            <a:pPr marL="367280" indent="-367280">
              <a:buFontTx/>
              <a:buAutoNum type="arabicPeriod"/>
              <a:defRPr/>
            </a:pPr>
            <a:endParaRPr lang="pt-BR" sz="1928" dirty="0"/>
          </a:p>
          <a:p>
            <a:pPr>
              <a:defRPr/>
            </a:pPr>
            <a:r>
              <a:rPr lang="pt-BR" sz="1928" dirty="0"/>
              <a:t>2. Qual o escorregamento?</a:t>
            </a:r>
          </a:p>
          <a:p>
            <a:pPr marL="367280" indent="-367280">
              <a:buFontTx/>
              <a:buAutoNum type="arabicPeriod"/>
              <a:defRPr/>
            </a:pPr>
            <a:endParaRPr lang="pt-BR" sz="1928" dirty="0"/>
          </a:p>
          <a:p>
            <a:pPr marL="367280" indent="-367280">
              <a:buFontTx/>
              <a:buAutoNum type="arabicPeriod"/>
              <a:defRPr/>
            </a:pPr>
            <a:endParaRPr lang="pt-BR" sz="1928" dirty="0"/>
          </a:p>
          <a:p>
            <a:pPr marL="367280" indent="-367280">
              <a:buFontTx/>
              <a:buAutoNum type="arabicPeriod"/>
              <a:defRPr/>
            </a:pPr>
            <a:endParaRPr lang="pt-BR" sz="1928" dirty="0"/>
          </a:p>
          <a:p>
            <a:pPr marL="367280" indent="-367280">
              <a:buFontTx/>
              <a:buAutoNum type="arabicPeriod"/>
              <a:defRPr/>
            </a:pPr>
            <a:endParaRPr lang="pt-BR" sz="1928" dirty="0"/>
          </a:p>
          <a:p>
            <a:pPr>
              <a:defRPr/>
            </a:pPr>
            <a:r>
              <a:rPr lang="pt-BR" sz="1928" dirty="0"/>
              <a:t>3. Qual a frequência elétrica das tensões induzidas no rotor?</a:t>
            </a:r>
          </a:p>
          <a:p>
            <a:pPr>
              <a:defRPr/>
            </a:pPr>
            <a:endParaRPr lang="pt-BR" sz="1928" dirty="0"/>
          </a:p>
          <a:p>
            <a:pPr>
              <a:defRPr/>
            </a:pPr>
            <a:r>
              <a:rPr lang="pt-BR" sz="1928" dirty="0"/>
              <a:t>R</a:t>
            </a:r>
            <a:r>
              <a:rPr lang="pt-BR" sz="1928" i="1" dirty="0">
                <a:solidFill>
                  <a:srgbClr val="FF0000"/>
                </a:solidFill>
              </a:rPr>
              <a:t>: A frequência de escorregamento F2 é a frequência das tensões e correntes.</a:t>
            </a:r>
          </a:p>
          <a:p>
            <a:pPr>
              <a:defRPr/>
            </a:pPr>
            <a:endParaRPr lang="pt-BR" sz="1928" dirty="0"/>
          </a:p>
          <a:p>
            <a:pPr marL="367280" indent="-367280">
              <a:buFontTx/>
              <a:buAutoNum type="arabicPeriod"/>
              <a:defRPr/>
            </a:pPr>
            <a:endParaRPr lang="pt-BR" sz="1928" dirty="0"/>
          </a:p>
          <a:p>
            <a:pPr marL="367280" indent="-367280">
              <a:buFontTx/>
              <a:buAutoNum type="arabicPeriod"/>
              <a:defRPr/>
            </a:pPr>
            <a:endParaRPr lang="pt-BR" sz="1928" dirty="0"/>
          </a:p>
          <a:p>
            <a:pPr>
              <a:defRPr/>
            </a:pPr>
            <a:endParaRPr lang="pt-BR" sz="1928" dirty="0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FBC9389D-42FF-44AB-92C5-D32FF649ECA0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96862" y="4058307"/>
            <a:ext cx="4083591" cy="706410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5122454A-6DB8-4FCD-AC16-B9EFEADA3B95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96862" y="2385732"/>
            <a:ext cx="3939233" cy="712865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46FC1357-85C3-41AC-808C-9EEC638C2467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64206" y="6294939"/>
            <a:ext cx="3928794" cy="395579"/>
          </a:xfrm>
          <a:prstGeom prst="rect">
            <a:avLst/>
          </a:prstGeom>
          <a:blipFill>
            <a:blip r:embed="rId4"/>
            <a:stretch>
              <a:fillRect b="-14754"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CaixaDeTexto 3">
            <a:extLst>
              <a:ext uri="{FF2B5EF4-FFF2-40B4-BE49-F238E27FC236}">
                <a16:creationId xmlns:a16="http://schemas.microsoft.com/office/drawing/2014/main" id="{86ADE38D-BE23-4449-AC72-2CE371B27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517" y="294156"/>
            <a:ext cx="9254817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1928"/>
              <a:t>Solução: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7299FE94-C209-4563-9EFC-7537E97CBD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517" y="819552"/>
            <a:ext cx="8947060" cy="6322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4. Qual a velocidade do campo do estator em relação a estrutura física do estator ?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altLang="pt-BR" sz="1928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R: </a:t>
            </a:r>
            <a:r>
              <a:rPr lang="pt-BR" altLang="pt-BR" sz="1928" i="1">
                <a:solidFill>
                  <a:srgbClr val="FF0000"/>
                </a:solidFill>
              </a:rPr>
              <a:t>A velocidade do campo do estator em relação a estrutura física do estator é a velocidade síncrona da máquina, isto é,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altLang="pt-BR" sz="1928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altLang="pt-BR" sz="1928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altLang="pt-BR" sz="1928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5. Qual a velocidade do campo do rotor em relação a estrutura física do rotor ?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altLang="pt-BR" sz="1928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R: </a:t>
            </a:r>
            <a:r>
              <a:rPr lang="pt-BR" altLang="pt-BR" sz="1928" i="1">
                <a:solidFill>
                  <a:srgbClr val="FF0000"/>
                </a:solidFill>
              </a:rPr>
              <a:t>A velocidade do campo do rotor em relação a estrutura física do rotor é a velocidade de escorregamento Wesc: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altLang="pt-BR" sz="1928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altLang="pt-BR" sz="1928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altLang="pt-BR" sz="1928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/>
              <a:t>Ou: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altLang="pt-BR" sz="1928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altLang="pt-BR" sz="1928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altLang="pt-BR" sz="1928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altLang="pt-BR" sz="1928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altLang="pt-BR" sz="1928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7CDAFBAD-270E-483E-A63D-9A38482D80ED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773369" y="2425617"/>
            <a:ext cx="1907773" cy="395579"/>
          </a:xfrm>
          <a:prstGeom prst="rect">
            <a:avLst/>
          </a:prstGeom>
          <a:blipFill>
            <a:blip r:embed="rId2"/>
            <a:stretch>
              <a:fillRect b="-8333"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302CC80A-A319-43F7-863F-4783091B76D8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06054" y="4711811"/>
            <a:ext cx="4842401" cy="395579"/>
          </a:xfrm>
          <a:prstGeom prst="rect">
            <a:avLst/>
          </a:prstGeom>
          <a:blipFill>
            <a:blip r:embed="rId3"/>
            <a:stretch>
              <a:fillRect b="-8333"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5B412A99-FA44-4E2B-96DE-5F1DA47910DA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38658" y="5930056"/>
            <a:ext cx="4581155" cy="395579"/>
          </a:xfrm>
          <a:prstGeom prst="rect">
            <a:avLst/>
          </a:prstGeom>
          <a:blipFill>
            <a:blip r:embed="rId4"/>
            <a:stretch>
              <a:fillRect b="-8197"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CaixaDeTexto 3">
            <a:extLst>
              <a:ext uri="{FF2B5EF4-FFF2-40B4-BE49-F238E27FC236}">
                <a16:creationId xmlns:a16="http://schemas.microsoft.com/office/drawing/2014/main" id="{DAE14D4B-380F-4D29-94A5-289EAAACF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517" y="294156"/>
            <a:ext cx="9254817" cy="38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pt-BR" sz="1928"/>
              <a:t>Solução: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F26CDDE2-5320-4DEE-96EC-F3CB552C65A5}"/>
              </a:ext>
            </a:extLst>
          </p:cNvPr>
          <p:cNvSpPr txBox="1"/>
          <p:nvPr/>
        </p:nvSpPr>
        <p:spPr>
          <a:xfrm>
            <a:off x="746517" y="819552"/>
            <a:ext cx="8947060" cy="335585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pt-BR" sz="1928" dirty="0"/>
          </a:p>
          <a:p>
            <a:pPr>
              <a:defRPr/>
            </a:pPr>
            <a:endParaRPr lang="pt-BR" sz="1928" dirty="0"/>
          </a:p>
          <a:p>
            <a:pPr>
              <a:defRPr/>
            </a:pPr>
            <a:r>
              <a:rPr lang="pt-BR" sz="1928" dirty="0"/>
              <a:t>6.Qual a velocidade do campo do rotor em relação a estrutura física do </a:t>
            </a:r>
            <a:r>
              <a:rPr lang="pt-BR" sz="1928" dirty="0" err="1"/>
              <a:t>estator</a:t>
            </a:r>
            <a:r>
              <a:rPr lang="pt-BR" sz="1928" dirty="0"/>
              <a:t> ?</a:t>
            </a:r>
          </a:p>
          <a:p>
            <a:pPr marL="367280" indent="-367280">
              <a:buFontTx/>
              <a:buAutoNum type="arabicPeriod"/>
              <a:defRPr/>
            </a:pPr>
            <a:endParaRPr lang="pt-BR" sz="1928" dirty="0"/>
          </a:p>
          <a:p>
            <a:pPr marL="367280" indent="-367280">
              <a:buFontTx/>
              <a:buAutoNum type="arabicPeriod"/>
              <a:defRPr/>
            </a:pPr>
            <a:endParaRPr lang="pt-BR" sz="1928" dirty="0"/>
          </a:p>
          <a:p>
            <a:pPr marL="367280" indent="-367280">
              <a:buFontTx/>
              <a:buAutoNum type="arabicPeriod"/>
              <a:defRPr/>
            </a:pPr>
            <a:endParaRPr lang="pt-BR" sz="1928" dirty="0"/>
          </a:p>
          <a:p>
            <a:pPr marL="367280" indent="-367280">
              <a:buFontTx/>
              <a:buAutoNum type="arabicPeriod"/>
              <a:defRPr/>
            </a:pPr>
            <a:endParaRPr lang="pt-BR" sz="1928" dirty="0"/>
          </a:p>
          <a:p>
            <a:pPr marL="367280" indent="-367280">
              <a:buFontTx/>
              <a:buAutoNum type="arabicPeriod"/>
              <a:defRPr/>
            </a:pPr>
            <a:endParaRPr lang="pt-BR" sz="1928" dirty="0"/>
          </a:p>
          <a:p>
            <a:pPr marL="367280" indent="-367280">
              <a:buFontTx/>
              <a:buAutoNum type="arabicPeriod"/>
              <a:defRPr/>
            </a:pPr>
            <a:endParaRPr lang="pt-BR" sz="1928" dirty="0"/>
          </a:p>
          <a:p>
            <a:pPr marL="367280" indent="-367280">
              <a:buFontTx/>
              <a:buAutoNum type="arabicPeriod"/>
              <a:defRPr/>
            </a:pPr>
            <a:endParaRPr lang="pt-BR" sz="1928" dirty="0"/>
          </a:p>
          <a:p>
            <a:pPr>
              <a:defRPr/>
            </a:pPr>
            <a:endParaRPr lang="pt-BR" sz="1928" dirty="0"/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E1E92DC7-E0EF-445D-81E9-E04AFABCD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949" y="2130496"/>
            <a:ext cx="8773627" cy="685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928" i="1">
                <a:solidFill>
                  <a:srgbClr val="FF0000"/>
                </a:solidFill>
              </a:rPr>
              <a:t>R: A velocidade do campo do rotor em relação a estrutura física do estator é a soma da velocidade de escorregamento com a velocidade do rotor, isto é,</a:t>
            </a: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1E27E1D4-991E-46B8-BD74-DE37B3650E5E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82489" y="3237790"/>
            <a:ext cx="4871932" cy="395579"/>
          </a:xfrm>
          <a:prstGeom prst="rect">
            <a:avLst/>
          </a:prstGeom>
          <a:blipFill>
            <a:blip r:embed="rId2"/>
            <a:stretch>
              <a:fillRect b="-8333"/>
            </a:stretch>
          </a:blipFill>
        </p:spPr>
        <p:txBody>
          <a:bodyPr/>
          <a:lstStyle/>
          <a:p>
            <a:pPr>
              <a:defRPr/>
            </a:pPr>
            <a:r>
              <a:rPr lang="pt-BR" sz="1928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aixaDeTexto 7">
            <a:extLst>
              <a:ext uri="{FF2B5EF4-FFF2-40B4-BE49-F238E27FC236}">
                <a16:creationId xmlns:a16="http://schemas.microsoft.com/office/drawing/2014/main" id="{1061386A-7024-4BE8-A42A-2E9C46980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707" y="741337"/>
            <a:ext cx="9254817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 b="1"/>
              <a:t>Circuito Elétrico Equivalente do MIT</a:t>
            </a:r>
            <a:endParaRPr lang="pt-BR" altLang="pt-BR" sz="2571"/>
          </a:p>
        </p:txBody>
      </p:sp>
      <p:pic>
        <p:nvPicPr>
          <p:cNvPr id="15363" name="Imagem 2">
            <a:extLst>
              <a:ext uri="{FF2B5EF4-FFF2-40B4-BE49-F238E27FC236}">
                <a16:creationId xmlns:a16="http://schemas.microsoft.com/office/drawing/2014/main" id="{DF88318E-3584-423D-9CCC-AD9C5052CB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949" y="1236129"/>
            <a:ext cx="8409760" cy="5629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CaixaDeTexto 7">
            <a:extLst>
              <a:ext uri="{FF2B5EF4-FFF2-40B4-BE49-F238E27FC236}">
                <a16:creationId xmlns:a16="http://schemas.microsoft.com/office/drawing/2014/main" id="{194A0323-EDC5-470F-8152-F4F0C056F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707" y="741337"/>
            <a:ext cx="9254817" cy="487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571" b="1"/>
              <a:t>Circuito Elétrico Equivalente do MIT</a:t>
            </a:r>
            <a:endParaRPr lang="pt-BR" altLang="pt-BR" sz="2571"/>
          </a:p>
        </p:txBody>
      </p:sp>
      <p:pic>
        <p:nvPicPr>
          <p:cNvPr id="16387" name="Imagem 3">
            <a:extLst>
              <a:ext uri="{FF2B5EF4-FFF2-40B4-BE49-F238E27FC236}">
                <a16:creationId xmlns:a16="http://schemas.microsoft.com/office/drawing/2014/main" id="{7EA4BE9E-D81E-418C-8920-05B8F74A31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1192" y="1436767"/>
            <a:ext cx="6962792" cy="559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Tema do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o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o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86</TotalTime>
  <Words>1501</Words>
  <Application>Microsoft Office PowerPoint</Application>
  <PresentationFormat>Personalizar</PresentationFormat>
  <Paragraphs>254</Paragraphs>
  <Slides>27</Slides>
  <Notes>3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27</vt:i4>
      </vt:variant>
    </vt:vector>
  </HeadingPairs>
  <TitlesOfParts>
    <vt:vector size="34" baseType="lpstr">
      <vt:lpstr>Arial</vt:lpstr>
      <vt:lpstr>Calibri</vt:lpstr>
      <vt:lpstr>Calibri Light</vt:lpstr>
      <vt:lpstr>Times New Roman</vt:lpstr>
      <vt:lpstr>Wingdings</vt:lpstr>
      <vt:lpstr>Tema do Office</vt:lpstr>
      <vt:lpstr>MathType 7.0 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Cesar da Costa</dc:creator>
  <cp:lastModifiedBy>Cesar da Costa</cp:lastModifiedBy>
  <cp:revision>132</cp:revision>
  <dcterms:created xsi:type="dcterms:W3CDTF">2022-01-16T23:09:25Z</dcterms:created>
  <dcterms:modified xsi:type="dcterms:W3CDTF">2022-04-23T13:23:37Z</dcterms:modified>
</cp:coreProperties>
</file>